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2"/>
  </p:notesMasterIdLst>
  <p:sldIdLst>
    <p:sldId id="261" r:id="rId2"/>
    <p:sldId id="387" r:id="rId3"/>
    <p:sldId id="383" r:id="rId4"/>
    <p:sldId id="384" r:id="rId5"/>
    <p:sldId id="385" r:id="rId6"/>
    <p:sldId id="386" r:id="rId7"/>
    <p:sldId id="291" r:id="rId8"/>
    <p:sldId id="388" r:id="rId9"/>
    <p:sldId id="572" r:id="rId10"/>
    <p:sldId id="389" r:id="rId11"/>
    <p:sldId id="390" r:id="rId12"/>
    <p:sldId id="391" r:id="rId13"/>
    <p:sldId id="392" r:id="rId14"/>
    <p:sldId id="267" r:id="rId15"/>
    <p:sldId id="348" r:id="rId16"/>
    <p:sldId id="393" r:id="rId17"/>
    <p:sldId id="265" r:id="rId18"/>
    <p:sldId id="347" r:id="rId19"/>
    <p:sldId id="266" r:id="rId20"/>
    <p:sldId id="349" r:id="rId21"/>
    <p:sldId id="394" r:id="rId22"/>
    <p:sldId id="270" r:id="rId23"/>
    <p:sldId id="350" r:id="rId24"/>
    <p:sldId id="271" r:id="rId25"/>
    <p:sldId id="351" r:id="rId26"/>
    <p:sldId id="272" r:id="rId27"/>
    <p:sldId id="352" r:id="rId28"/>
    <p:sldId id="273" r:id="rId29"/>
    <p:sldId id="353" r:id="rId30"/>
    <p:sldId id="573" r:id="rId31"/>
    <p:sldId id="275" r:id="rId32"/>
    <p:sldId id="395" r:id="rId33"/>
    <p:sldId id="354" r:id="rId34"/>
    <p:sldId id="397" r:id="rId35"/>
    <p:sldId id="276" r:id="rId36"/>
    <p:sldId id="398" r:id="rId37"/>
    <p:sldId id="355" r:id="rId38"/>
    <p:sldId id="399" r:id="rId39"/>
    <p:sldId id="277" r:id="rId40"/>
    <p:sldId id="400" r:id="rId41"/>
    <p:sldId id="356" r:id="rId42"/>
    <p:sldId id="401" r:id="rId43"/>
    <p:sldId id="278" r:id="rId44"/>
    <p:sldId id="402" r:id="rId45"/>
    <p:sldId id="357" r:id="rId46"/>
    <p:sldId id="403" r:id="rId47"/>
    <p:sldId id="279" r:id="rId48"/>
    <p:sldId id="404" r:id="rId49"/>
    <p:sldId id="358" r:id="rId50"/>
    <p:sldId id="405" r:id="rId51"/>
    <p:sldId id="280" r:id="rId52"/>
    <p:sldId id="406" r:id="rId53"/>
    <p:sldId id="359" r:id="rId54"/>
    <p:sldId id="407" r:id="rId55"/>
    <p:sldId id="281" r:id="rId56"/>
    <p:sldId id="408" r:id="rId57"/>
    <p:sldId id="360" r:id="rId58"/>
    <p:sldId id="409" r:id="rId59"/>
    <p:sldId id="282" r:id="rId60"/>
    <p:sldId id="410" r:id="rId61"/>
    <p:sldId id="457" r:id="rId62"/>
    <p:sldId id="549" r:id="rId63"/>
    <p:sldId id="458" r:id="rId64"/>
    <p:sldId id="459" r:id="rId65"/>
    <p:sldId id="460" r:id="rId66"/>
    <p:sldId id="550" r:id="rId67"/>
    <p:sldId id="461" r:id="rId68"/>
    <p:sldId id="551" r:id="rId69"/>
    <p:sldId id="462" r:id="rId70"/>
    <p:sldId id="552" r:id="rId71"/>
    <p:sldId id="463" r:id="rId72"/>
    <p:sldId id="553" r:id="rId73"/>
    <p:sldId id="465" r:id="rId74"/>
    <p:sldId id="554" r:id="rId75"/>
    <p:sldId id="466" r:id="rId76"/>
    <p:sldId id="555" r:id="rId77"/>
    <p:sldId id="467" r:id="rId78"/>
    <p:sldId id="575" r:id="rId79"/>
    <p:sldId id="468" r:id="rId80"/>
    <p:sldId id="576" r:id="rId81"/>
    <p:sldId id="469" r:id="rId82"/>
    <p:sldId id="577" r:id="rId83"/>
    <p:sldId id="470" r:id="rId84"/>
    <p:sldId id="579" r:id="rId85"/>
    <p:sldId id="471" r:id="rId86"/>
    <p:sldId id="580" r:id="rId87"/>
    <p:sldId id="472" r:id="rId88"/>
    <p:sldId id="581" r:id="rId89"/>
    <p:sldId id="574" r:id="rId90"/>
    <p:sldId id="582" r:id="rId91"/>
    <p:sldId id="519" r:id="rId92"/>
    <p:sldId id="520" r:id="rId93"/>
    <p:sldId id="521" r:id="rId94"/>
    <p:sldId id="522" r:id="rId95"/>
    <p:sldId id="523" r:id="rId96"/>
    <p:sldId id="524" r:id="rId97"/>
    <p:sldId id="525" r:id="rId98"/>
    <p:sldId id="526" r:id="rId99"/>
    <p:sldId id="527" r:id="rId100"/>
    <p:sldId id="528" r:id="rId101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2" autoAdjust="0"/>
    <p:restoredTop sz="94660"/>
  </p:normalViewPr>
  <p:slideViewPr>
    <p:cSldViewPr snapToGrid="0">
      <p:cViewPr>
        <p:scale>
          <a:sx n="72" d="100"/>
          <a:sy n="72" d="100"/>
        </p:scale>
        <p:origin x="-72" y="2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F17D2-B155-415E-8118-00834B607062}" type="datetimeFigureOut">
              <a:rPr lang="en-US" smtClean="0"/>
              <a:t>2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C8A741-71D1-49EE-8107-8E2FBA7669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888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C8A741-71D1-49EE-8107-8E2FBA76695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9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17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slide" Target="slide9.xml"/><Relationship Id="rId5" Type="http://schemas.openxmlformats.org/officeDocument/2006/relationships/slide" Target="slide2.xml"/><Relationship Id="rId4" Type="http://schemas.openxmlformats.org/officeDocument/2006/relationships/image" Target="../media/image3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9.xml"/><Relationship Id="rId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7" Type="http://schemas.openxmlformats.org/officeDocument/2006/relationships/slide" Target="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4" Type="http://schemas.openxmlformats.org/officeDocument/2006/relationships/slide" Target="slide3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slide" Target="slide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5" Type="http://schemas.openxmlformats.org/officeDocument/2006/relationships/image" Target="../media/image19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0.png"/><Relationship Id="rId9" Type="http://schemas.openxmlformats.org/officeDocument/2006/relationships/slide" Target="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7" Type="http://schemas.openxmlformats.org/officeDocument/2006/relationships/slide" Target="slide6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4" Type="http://schemas.openxmlformats.org/officeDocument/2006/relationships/slide" Target="slide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7" Type="http://schemas.openxmlformats.org/officeDocument/2006/relationships/image" Target="../media/image217.png"/><Relationship Id="rId1" Type="http://schemas.openxmlformats.org/officeDocument/2006/relationships/slideLayout" Target="../slideLayouts/slideLayout2.xml"/><Relationship Id="rId9" Type="http://schemas.openxmlformats.org/officeDocument/2006/relationships/slide" Target="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0.xml"/><Relationship Id="rId4" Type="http://schemas.openxmlformats.org/officeDocument/2006/relationships/slide" Target="slide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7" Type="http://schemas.openxmlformats.org/officeDocument/2006/relationships/slide" Target="slide3.xm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7" Type="http://schemas.openxmlformats.org/officeDocument/2006/relationships/image" Target="../media/image22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9" Type="http://schemas.openxmlformats.org/officeDocument/2006/relationships/slide" Target="slide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7" Type="http://schemas.openxmlformats.org/officeDocument/2006/relationships/image" Target="../media/image2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9" Type="http://schemas.openxmlformats.org/officeDocument/2006/relationships/slide" Target="slide1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7" Type="http://schemas.openxmlformats.org/officeDocument/2006/relationships/image" Target="../media/image231.png"/><Relationship Id="rId1" Type="http://schemas.openxmlformats.org/officeDocument/2006/relationships/slideLayout" Target="../slideLayouts/slideLayout2.xml"/><Relationship Id="rId10" Type="http://schemas.openxmlformats.org/officeDocument/2006/relationships/slide" Target="slide10.xml"/><Relationship Id="rId9" Type="http://schemas.openxmlformats.org/officeDocument/2006/relationships/slide" Target="slide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7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2.png"/><Relationship Id="rId9" Type="http://schemas.openxmlformats.org/officeDocument/2006/relationships/slide" Target="slide1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4.xml"/><Relationship Id="rId13" Type="http://schemas.openxmlformats.org/officeDocument/2006/relationships/slide" Target="slide15.xml"/><Relationship Id="rId18" Type="http://schemas.openxmlformats.org/officeDocument/2006/relationships/slide" Target="slide4.xml"/><Relationship Id="rId3" Type="http://schemas.openxmlformats.org/officeDocument/2006/relationships/slide" Target="slide28.xml"/><Relationship Id="rId7" Type="http://schemas.openxmlformats.org/officeDocument/2006/relationships/slide" Target="slide23.xml"/><Relationship Id="rId12" Type="http://schemas.openxmlformats.org/officeDocument/2006/relationships/slide" Target="slide17.xml"/><Relationship Id="rId17" Type="http://schemas.openxmlformats.org/officeDocument/2006/relationships/slide" Target="slide2.xml"/><Relationship Id="rId2" Type="http://schemas.openxmlformats.org/officeDocument/2006/relationships/slide" Target="slide27.xml"/><Relationship Id="rId16" Type="http://schemas.openxmlformats.org/officeDocument/2006/relationships/slide" Target="slide1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2.xml"/><Relationship Id="rId11" Type="http://schemas.openxmlformats.org/officeDocument/2006/relationships/slide" Target="slide18.xml"/><Relationship Id="rId5" Type="http://schemas.openxmlformats.org/officeDocument/2006/relationships/slide" Target="slide30.xml"/><Relationship Id="rId15" Type="http://schemas.openxmlformats.org/officeDocument/2006/relationships/slide" Target="slide20.xml"/><Relationship Id="rId10" Type="http://schemas.openxmlformats.org/officeDocument/2006/relationships/slide" Target="slide19.xml"/><Relationship Id="rId4" Type="http://schemas.openxmlformats.org/officeDocument/2006/relationships/slide" Target="slide29.xml"/><Relationship Id="rId9" Type="http://schemas.openxmlformats.org/officeDocument/2006/relationships/slide" Target="slide25.xml"/><Relationship Id="rId14" Type="http://schemas.openxmlformats.org/officeDocument/2006/relationships/slide" Target="slide2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slide" Target="slide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1.xml"/><Relationship Id="rId4" Type="http://schemas.openxmlformats.org/officeDocument/2006/relationships/slide" Target="slide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4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3.xml"/><Relationship Id="rId4" Type="http://schemas.openxmlformats.org/officeDocument/2006/relationships/slide" Target="slide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5.xml"/><Relationship Id="rId4" Type="http://schemas.openxmlformats.org/officeDocument/2006/relationships/slide" Target="slide4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image" Target="../media/image23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5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37.xml"/><Relationship Id="rId4" Type="http://schemas.openxmlformats.org/officeDocument/2006/relationships/slide" Target="slide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slide" Target="slide10.xml"/><Relationship Id="rId5" Type="http://schemas.openxmlformats.org/officeDocument/2006/relationships/slide" Target="slide4.xml"/><Relationship Id="rId4" Type="http://schemas.openxmlformats.org/officeDocument/2006/relationships/image" Target="../media/image23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47.xml"/><Relationship Id="rId13" Type="http://schemas.openxmlformats.org/officeDocument/2006/relationships/slide" Target="slide33.xml"/><Relationship Id="rId18" Type="http://schemas.openxmlformats.org/officeDocument/2006/relationships/slide" Target="slide5.xml"/><Relationship Id="rId3" Type="http://schemas.openxmlformats.org/officeDocument/2006/relationships/slide" Target="slide55.xml"/><Relationship Id="rId7" Type="http://schemas.openxmlformats.org/officeDocument/2006/relationships/slide" Target="slide45.xml"/><Relationship Id="rId12" Type="http://schemas.openxmlformats.org/officeDocument/2006/relationships/slide" Target="slide35.xml"/><Relationship Id="rId17" Type="http://schemas.openxmlformats.org/officeDocument/2006/relationships/slide" Target="slide2.xml"/><Relationship Id="rId2" Type="http://schemas.openxmlformats.org/officeDocument/2006/relationships/slide" Target="slide53.xml"/><Relationship Id="rId16" Type="http://schemas.openxmlformats.org/officeDocument/2006/relationships/slide" Target="slide3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3.xml"/><Relationship Id="rId11" Type="http://schemas.openxmlformats.org/officeDocument/2006/relationships/slide" Target="slide37.xml"/><Relationship Id="rId5" Type="http://schemas.openxmlformats.org/officeDocument/2006/relationships/slide" Target="slide59.xml"/><Relationship Id="rId15" Type="http://schemas.openxmlformats.org/officeDocument/2006/relationships/slide" Target="slide41.xml"/><Relationship Id="rId10" Type="http://schemas.openxmlformats.org/officeDocument/2006/relationships/slide" Target="slide39.xml"/><Relationship Id="rId4" Type="http://schemas.openxmlformats.org/officeDocument/2006/relationships/slide" Target="slide57.xml"/><Relationship Id="rId9" Type="http://schemas.openxmlformats.org/officeDocument/2006/relationships/slide" Target="slide49.xml"/><Relationship Id="rId14" Type="http://schemas.openxmlformats.org/officeDocument/2006/relationships/slide" Target="slide5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9.xml"/><Relationship Id="rId5" Type="http://schemas.openxmlformats.org/officeDocument/2006/relationships/slide" Target="slide4.xml"/><Relationship Id="rId4" Type="http://schemas.openxmlformats.org/officeDocument/2006/relationships/image" Target="../media/image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5" Type="http://schemas.openxmlformats.org/officeDocument/2006/relationships/slide" Target="slide4.xml"/><Relationship Id="rId4" Type="http://schemas.openxmlformats.org/officeDocument/2006/relationships/image" Target="../media/image2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6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1.xml"/><Relationship Id="rId4" Type="http://schemas.openxmlformats.org/officeDocument/2006/relationships/slide" Target="slide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3.xml"/><Relationship Id="rId4" Type="http://schemas.openxmlformats.org/officeDocument/2006/relationships/slide" Target="slide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67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5.xml"/><Relationship Id="rId4" Type="http://schemas.openxmlformats.org/officeDocument/2006/relationships/slide" Target="slide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6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7.xml"/><Relationship Id="rId4" Type="http://schemas.openxmlformats.org/officeDocument/2006/relationships/slide" Target="slide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65.xml"/><Relationship Id="rId13" Type="http://schemas.openxmlformats.org/officeDocument/2006/relationships/slide" Target="slide6.xml"/><Relationship Id="rId18" Type="http://schemas.openxmlformats.org/officeDocument/2006/relationships/slide" Target="slide81.xml"/><Relationship Id="rId3" Type="http://schemas.openxmlformats.org/officeDocument/2006/relationships/slide" Target="slide75.xml"/><Relationship Id="rId7" Type="http://schemas.openxmlformats.org/officeDocument/2006/relationships/slide" Target="slide67.xml"/><Relationship Id="rId12" Type="http://schemas.openxmlformats.org/officeDocument/2006/relationships/slide" Target="slide2.xml"/><Relationship Id="rId17" Type="http://schemas.openxmlformats.org/officeDocument/2006/relationships/slide" Target="slide89.xml"/><Relationship Id="rId2" Type="http://schemas.openxmlformats.org/officeDocument/2006/relationships/slide" Target="slide73.xml"/><Relationship Id="rId16" Type="http://schemas.openxmlformats.org/officeDocument/2006/relationships/slide" Target="slide8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9.xml"/><Relationship Id="rId11" Type="http://schemas.openxmlformats.org/officeDocument/2006/relationships/slide" Target="slide61.xml"/><Relationship Id="rId5" Type="http://schemas.openxmlformats.org/officeDocument/2006/relationships/slide" Target="slide79.xml"/><Relationship Id="rId15" Type="http://schemas.openxmlformats.org/officeDocument/2006/relationships/slide" Target="slide85.xml"/><Relationship Id="rId10" Type="http://schemas.openxmlformats.org/officeDocument/2006/relationships/slide" Target="slide71.xml"/><Relationship Id="rId4" Type="http://schemas.openxmlformats.org/officeDocument/2006/relationships/slide" Target="slide77.xml"/><Relationship Id="rId9" Type="http://schemas.openxmlformats.org/officeDocument/2006/relationships/slide" Target="slide63.xml"/><Relationship Id="rId14" Type="http://schemas.openxmlformats.org/officeDocument/2006/relationships/slide" Target="slide8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9.xml"/><Relationship Id="rId4" Type="http://schemas.openxmlformats.org/officeDocument/2006/relationships/slide" Target="slide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52.xml.rels><?xml version="1.0" encoding="UTF-8" standalone="yes"?>
<Relationships xmlns="http://schemas.openxmlformats.org/package/2006/relationships"><Relationship Id="rId7" Type="http://schemas.openxmlformats.org/officeDocument/2006/relationships/slide" Target="slide5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4.xml"/><Relationship Id="rId5" Type="http://schemas.openxmlformats.org/officeDocument/2006/relationships/image" Target="../media/image43.png"/><Relationship Id="rId4" Type="http://schemas.openxmlformats.org/officeDocument/2006/relationships/image" Target="../media/image274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76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3.xml"/><Relationship Id="rId4" Type="http://schemas.openxmlformats.org/officeDocument/2006/relationships/slide" Target="slide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7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5.xml"/><Relationship Id="rId4" Type="http://schemas.openxmlformats.org/officeDocument/2006/relationships/slide" Target="slide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9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7.xml"/><Relationship Id="rId4" Type="http://schemas.openxmlformats.org/officeDocument/2006/relationships/slide" Target="slide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slide" Target="slide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slide" Target="slide97.xml"/><Relationship Id="rId7" Type="http://schemas.openxmlformats.org/officeDocument/2006/relationships/slide" Target="slide2.xml"/><Relationship Id="rId2" Type="http://schemas.openxmlformats.org/officeDocument/2006/relationships/slide" Target="slide99.xml"/><Relationship Id="rId1" Type="http://schemas.openxmlformats.org/officeDocument/2006/relationships/slideLayout" Target="../slideLayouts/slideLayout2.xml"/><Relationship Id="rId6" Type="http://schemas.openxmlformats.org/officeDocument/2006/relationships/slide" Target="slide91.xml"/><Relationship Id="rId5" Type="http://schemas.openxmlformats.org/officeDocument/2006/relationships/slide" Target="slide93.xml"/><Relationship Id="rId4" Type="http://schemas.openxmlformats.org/officeDocument/2006/relationships/slide" Target="slide9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9.xml"/><Relationship Id="rId4" Type="http://schemas.openxmlformats.org/officeDocument/2006/relationships/slide" Target="slide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0.xml"/><Relationship Id="rId4" Type="http://schemas.openxmlformats.org/officeDocument/2006/relationships/slide" Target="slide5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4.png"/><Relationship Id="rId1" Type="http://schemas.openxmlformats.org/officeDocument/2006/relationships/slideLayout" Target="../slideLayouts/slideLayout2.xml"/><Relationship Id="rId6" Type="http://schemas.openxmlformats.org/officeDocument/2006/relationships/slide" Target="slide61.xml"/><Relationship Id="rId5" Type="http://schemas.openxmlformats.org/officeDocument/2006/relationships/slide" Target="slide5.xml"/><Relationship Id="rId4" Type="http://schemas.openxmlformats.org/officeDocument/2006/relationships/image" Target="../media/image53.emf"/></Relationships>
</file>

<file path=ppt/slides/_rels/slide63.xml.rels><?xml version="1.0" encoding="UTF-8" standalone="yes"?>
<Relationships xmlns="http://schemas.openxmlformats.org/package/2006/relationships"><Relationship Id="rId7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image" Target="../media/image326.png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21" Type="http://schemas.openxmlformats.org/officeDocument/2006/relationships/image" Target="../media/image61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10.bin"/><Relationship Id="rId5" Type="http://schemas.openxmlformats.org/officeDocument/2006/relationships/image" Target="../media/image337.png"/><Relationship Id="rId15" Type="http://schemas.openxmlformats.org/officeDocument/2006/relationships/image" Target="../media/image58.wmf"/><Relationship Id="rId23" Type="http://schemas.openxmlformats.org/officeDocument/2006/relationships/image" Target="../media/image62.wmf"/><Relationship Id="rId28" Type="http://schemas.openxmlformats.org/officeDocument/2006/relationships/slide" Target="slide63.xml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60.wmf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slide" Target="slide5.xml"/></Relationships>
</file>

<file path=ppt/slides/_rels/slide65.xml.rels><?xml version="1.0" encoding="UTF-8" standalone="yes"?>
<Relationships xmlns="http://schemas.openxmlformats.org/package/2006/relationships"><Relationship Id="rId7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image" Target="../media/image33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33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5.xml"/><Relationship Id="rId4" Type="http://schemas.openxmlformats.org/officeDocument/2006/relationships/slide" Target="slide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342.png"/><Relationship Id="rId1" Type="http://schemas.openxmlformats.org/officeDocument/2006/relationships/slideLayout" Target="../slideLayouts/slideLayout2.xml"/><Relationship Id="rId5" Type="http://schemas.openxmlformats.org/officeDocument/2006/relationships/slide" Target="slide67.xml"/><Relationship Id="rId4" Type="http://schemas.openxmlformats.org/officeDocument/2006/relationships/slide" Target="slide5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8.xml"/><Relationship Id="rId4" Type="http://schemas.openxmlformats.org/officeDocument/2006/relationships/slide" Target="slide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354.png"/><Relationship Id="rId21" Type="http://schemas.openxmlformats.org/officeDocument/2006/relationships/slide" Target="slide69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slide" Target="slide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17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66.png"/><Relationship Id="rId21" Type="http://schemas.openxmlformats.org/officeDocument/2006/relationships/image" Target="../media/image83.wmf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81.wmf"/><Relationship Id="rId25" Type="http://schemas.openxmlformats.org/officeDocument/2006/relationships/slide" Target="slide71.xm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78.wmf"/><Relationship Id="rId24" Type="http://schemas.openxmlformats.org/officeDocument/2006/relationships/slide" Target="slide5.xml"/><Relationship Id="rId5" Type="http://schemas.openxmlformats.org/officeDocument/2006/relationships/image" Target="../media/image75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8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/Relationships>
</file>

<file path=ppt/slides/_rels/slide73.xml.rels><?xml version="1.0" encoding="UTF-8" standalone="yes"?>
<Relationships xmlns="http://schemas.openxmlformats.org/package/2006/relationships"><Relationship Id="rId7" Type="http://schemas.openxmlformats.org/officeDocument/2006/relationships/slide" Target="slide10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image" Target="../media/image367.png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377.png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slide" Target="slide73.xml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35.bin"/><Relationship Id="rId22" Type="http://schemas.openxmlformats.org/officeDocument/2006/relationships/slide" Target="slide5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97.wmf"/><Relationship Id="rId3" Type="http://schemas.openxmlformats.org/officeDocument/2006/relationships/image" Target="../media/image101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96.wmf"/><Relationship Id="rId5" Type="http://schemas.openxmlformats.org/officeDocument/2006/relationships/slide" Target="slide75.xml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41.bin"/><Relationship Id="rId4" Type="http://schemas.openxmlformats.org/officeDocument/2006/relationships/slide" Target="slide5.xml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43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0.png"/><Relationship Id="rId4" Type="http://schemas.openxmlformats.org/officeDocument/2006/relationships/slide" Target="slide7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emf"/><Relationship Id="rId4" Type="http://schemas.openxmlformats.org/officeDocument/2006/relationships/slide" Target="slide7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6.emf"/><Relationship Id="rId4" Type="http://schemas.openxmlformats.org/officeDocument/2006/relationships/slide" Target="slide8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slide" Target="slide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emf"/><Relationship Id="rId4" Type="http://schemas.openxmlformats.org/officeDocument/2006/relationships/slide" Target="slide83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8.emf"/><Relationship Id="rId4" Type="http://schemas.openxmlformats.org/officeDocument/2006/relationships/slide" Target="slide8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emf"/><Relationship Id="rId4" Type="http://schemas.openxmlformats.org/officeDocument/2006/relationships/slide" Target="slide8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0.emf"/><Relationship Id="rId4" Type="http://schemas.openxmlformats.org/officeDocument/2006/relationships/slide" Target="slide8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8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1.xml"/><Relationship Id="rId4" Type="http://schemas.openxmlformats.org/officeDocument/2006/relationships/slide" Target="slide6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90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10.xml"/><Relationship Id="rId4" Type="http://schemas.openxmlformats.org/officeDocument/2006/relationships/slide" Target="slide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21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3.xml"/><Relationship Id="rId4" Type="http://schemas.openxmlformats.org/officeDocument/2006/relationships/slide" Target="slide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220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slide" Target="slide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e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5" Type="http://schemas.openxmlformats.org/officeDocument/2006/relationships/slide" Target="slide95.xml"/><Relationship Id="rId4" Type="http://schemas.openxmlformats.org/officeDocument/2006/relationships/slide" Target="slide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5" Type="http://schemas.openxmlformats.org/officeDocument/2006/relationships/slide" Target="slide5.xml"/><Relationship Id="rId4" Type="http://schemas.openxmlformats.org/officeDocument/2006/relationships/slide" Target="slide7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slide" Target="slide97.xml"/><Relationship Id="rId3" Type="http://schemas.openxmlformats.org/officeDocument/2006/relationships/image" Target="../media/image127.png"/><Relationship Id="rId7" Type="http://schemas.openxmlformats.org/officeDocument/2006/relationships/slide" Target="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7.png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45.bin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e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slide" Target="slide5.xml"/><Relationship Id="rId5" Type="http://schemas.openxmlformats.org/officeDocument/2006/relationships/slide" Target="slide7.xml"/><Relationship Id="rId4" Type="http://schemas.openxmlformats.org/officeDocument/2006/relationships/slide" Target="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V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hai đường thẳng chéo nhau: a và b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9780" y="991911"/>
                <a:ext cx="11264900" cy="3539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vi-VN" sz="3200" i="1"/>
                  <a:t> </a:t>
                </a:r>
                <a:r>
                  <a:rPr lang="vi-VN" sz="3200">
                    <a:latin typeface="+mj-lt"/>
                  </a:rPr>
                  <a:t>Dựng đường vuông góc chung của a và b:</a:t>
                </a:r>
                <a:endParaRPr lang="en-US" sz="3200">
                  <a:latin typeface="+mj-lt"/>
                </a:endParaRPr>
              </a:p>
              <a:p>
                <a:r>
                  <a:rPr lang="vi-VN" sz="3200">
                    <a:latin typeface="+mj-lt"/>
                  </a:rPr>
                  <a:t>   +  Xác định mặt phẳng (Q) chứa b và song song với a</a:t>
                </a:r>
                <a:endParaRPr lang="en-US" sz="3200">
                  <a:latin typeface="+mj-lt"/>
                </a:endParaRPr>
              </a:p>
              <a:p>
                <a:r>
                  <a:rPr lang="vi-VN" sz="3200">
                    <a:latin typeface="+mj-lt"/>
                  </a:rPr>
                  <a:t>   +  Xác định hình chiếu a’ của a trên (Q)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𝑎</m:t>
                    </m:r>
                    <m:r>
                      <a:rPr lang="vi-VN" sz="3200">
                        <a:latin typeface="Cambria Math"/>
                      </a:rPr>
                      <m:t>′∩</m:t>
                    </m:r>
                    <m:r>
                      <a:rPr lang="vi-VN" sz="3200">
                        <a:latin typeface="Cambria Math"/>
                      </a:rPr>
                      <m:t>𝑏</m:t>
                    </m:r>
                    <m:r>
                      <a:rPr lang="vi-VN" sz="320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𝐽</m:t>
                        </m:r>
                      </m:e>
                    </m:d>
                  </m:oMath>
                </a14:m>
                <a:endParaRPr lang="en-US" sz="3200">
                  <a:latin typeface="+mj-lt"/>
                </a:endParaRPr>
              </a:p>
              <a:p>
                <a:r>
                  <a:rPr lang="vi-VN" sz="3200">
                    <a:latin typeface="+mj-lt"/>
                  </a:rPr>
                  <a:t>   + Kẻ đường thẳng c qua J vuông góc với (Q)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𝑐</m:t>
                    </m:r>
                    <m:r>
                      <a:rPr lang="vi-VN" sz="3200">
                        <a:latin typeface="Cambria Math"/>
                      </a:rPr>
                      <m:t>∩</m:t>
                    </m:r>
                    <m:r>
                      <a:rPr lang="vi-VN" sz="3200">
                        <a:latin typeface="Cambria Math"/>
                      </a:rPr>
                      <m:t>𝑎</m:t>
                    </m:r>
                    <m:r>
                      <a:rPr lang="vi-VN" sz="3200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𝐼</m:t>
                        </m:r>
                      </m:e>
                    </m:d>
                  </m:oMath>
                </a14:m>
                <a:r>
                  <a:rPr lang="vi-VN" sz="3200">
                    <a:latin typeface="+mj-lt"/>
                  </a:rPr>
                  <a:t>.</a:t>
                </a:r>
                <a:endParaRPr lang="en-US" sz="3200">
                  <a:latin typeface="+mj-lt"/>
                </a:endParaRPr>
              </a:p>
              <a:p>
                <a:r>
                  <a:rPr lang="vi-VN" sz="3200" smtClean="0">
                    <a:latin typeface="+mj-lt"/>
                  </a:rPr>
                  <a:t>Suy </a:t>
                </a:r>
                <a:r>
                  <a:rPr lang="vi-VN" sz="3200">
                    <a:latin typeface="+mj-lt"/>
                  </a:rPr>
                  <a:t>ra IJ là đường (đoạn) vuông góc chung của a và b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𝑎</m:t>
                        </m:r>
                        <m:r>
                          <a:rPr lang="vi-VN" sz="3200">
                            <a:latin typeface="Cambria Math"/>
                          </a:rPr>
                          <m:t>,</m:t>
                        </m:r>
                        <m:r>
                          <a:rPr lang="vi-VN" sz="320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vi-VN" sz="3200">
                        <a:latin typeface="Cambria Math"/>
                      </a:rPr>
                      <m:t>=</m:t>
                    </m:r>
                    <m:r>
                      <a:rPr lang="vi-VN" sz="3200">
                        <a:latin typeface="Cambria Math"/>
                      </a:rPr>
                      <m:t>𝐼𝐽</m:t>
                    </m:r>
                  </m:oMath>
                </a14:m>
                <a:r>
                  <a:rPr lang="vi-VN" sz="3200" smtClean="0">
                    <a:latin typeface="+mj-lt"/>
                  </a:rPr>
                  <a:t>.</a:t>
                </a:r>
                <a:endParaRPr lang="en-US" sz="320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80" y="991911"/>
                <a:ext cx="11264900" cy="3539430"/>
              </a:xfrm>
              <a:prstGeom prst="rect">
                <a:avLst/>
              </a:prstGeom>
              <a:blipFill rotWithShape="1">
                <a:blip r:embed="rId3"/>
                <a:stretch>
                  <a:fillRect l="-1353" t="-2414" b="-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Ảnh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9417" y="3886038"/>
            <a:ext cx="4051573" cy="280631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Isosceles Triangle 6">
            <a:hlinkClick r:id="rId5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6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58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92770"/>
                <a:ext cx="11873947" cy="775251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h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vi-VN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𝐴𝐵𝐶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6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i="1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𝐶𝐷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−6</m:t>
                              </m:r>
                            </m:e>
                          </m:d>
                        </m:e>
                      </m:rad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𝐶𝐷</m:t>
                            </m:r>
                          </m:e>
                        </m:d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𝐶𝐷</m:t>
                            </m:r>
                          </m:sub>
                        </m:sSub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3.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5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e>
                            </m:rad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15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rad>
                          </m:num>
                          <m:den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42</m:t>
                            </m:r>
                          </m:e>
                        </m:rad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92770"/>
                <a:ext cx="11873947" cy="7752516"/>
              </a:xfrm>
              <a:blipFill rotWithShape="1">
                <a:blip r:embed="rId2"/>
                <a:stretch>
                  <a:fillRect l="-1078" t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594" y="2601121"/>
            <a:ext cx="3314613" cy="44883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53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V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hai đường thẳng chéo nhau: a và b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9780" y="991911"/>
                <a:ext cx="112649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u="sng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en-US" sz="3200" b="1" i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vi-VN" sz="3200" b="1" i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i="1" dirty="0" smtClean="0"/>
                  <a:t> </a:t>
                </a:r>
                <a:r>
                  <a:rPr lang="vi-VN" sz="3200" dirty="0">
                    <a:latin typeface="+mj-lt"/>
                  </a:rPr>
                  <a:t>Dựng đường vuông góc chung của a và b:</a:t>
                </a:r>
                <a:endParaRPr lang="en-US" sz="3200" dirty="0">
                  <a:latin typeface="+mj-lt"/>
                </a:endParaRPr>
              </a:p>
              <a:p>
                <a:r>
                  <a:rPr lang="vi-VN" sz="3200" dirty="0">
                    <a:latin typeface="+mj-lt"/>
                  </a:rPr>
                  <a:t> </a:t>
                </a:r>
                <a:r>
                  <a:rPr lang="vi-VN" sz="3200" dirty="0" smtClean="0">
                    <a:latin typeface="+mj-lt"/>
                  </a:rPr>
                  <a:t>Đặc </a:t>
                </a:r>
                <a:r>
                  <a:rPr lang="vi-VN" sz="3200" dirty="0">
                    <a:latin typeface="+mj-lt"/>
                  </a:rPr>
                  <a:t>biệt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𝑎</m:t>
                    </m:r>
                    <m:r>
                      <a:rPr lang="vi-VN" sz="3200">
                        <a:latin typeface="Cambria Math"/>
                      </a:rPr>
                      <m:t>⊥</m:t>
                    </m:r>
                    <m:r>
                      <a:rPr lang="vi-VN" sz="3200">
                        <a:latin typeface="Cambria Math"/>
                      </a:rPr>
                      <m:t>𝑏</m:t>
                    </m:r>
                  </m:oMath>
                </a14:m>
                <a:r>
                  <a:rPr lang="vi-VN" sz="3200" dirty="0">
                    <a:latin typeface="+mj-lt"/>
                  </a:rPr>
                  <a:t>: Xác định (P) chứa b và vuông góc với a; Gọi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𝐼</m:t>
                        </m:r>
                      </m:e>
                    </m:d>
                    <m:r>
                      <a:rPr lang="vi-VN" sz="3200">
                        <a:latin typeface="Cambria Math"/>
                      </a:rPr>
                      <m:t>=</m:t>
                    </m:r>
                    <m:r>
                      <a:rPr lang="vi-VN" sz="3200">
                        <a:latin typeface="Cambria Math"/>
                      </a:rPr>
                      <m:t>𝑎</m:t>
                    </m:r>
                    <m:r>
                      <a:rPr lang="vi-VN" sz="3200">
                        <a:latin typeface="Cambria Math"/>
                      </a:rPr>
                      <m:t>∩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 dirty="0">
                    <a:latin typeface="+mj-lt"/>
                  </a:rPr>
                  <a:t>; Hạ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𝐼𝐽</m:t>
                    </m:r>
                    <m:r>
                      <a:rPr lang="vi-VN" sz="3200">
                        <a:latin typeface="Cambria Math"/>
                      </a:rPr>
                      <m:t>⊥</m:t>
                    </m:r>
                    <m:r>
                      <a:rPr lang="vi-VN" sz="3200">
                        <a:latin typeface="Cambria Math"/>
                      </a:rPr>
                      <m:t>𝑏</m:t>
                    </m:r>
                  </m:oMath>
                </a14:m>
                <a:r>
                  <a:rPr lang="vi-VN" sz="3200" dirty="0">
                    <a:latin typeface="+mj-lt"/>
                  </a:rPr>
                  <a:t>. Suy ra IJ là đường (đoạn) vuông góc chung của a và b</a:t>
                </a:r>
                <a:endParaRPr lang="en-US" sz="3200" dirty="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80" y="991911"/>
                <a:ext cx="11264900" cy="2554545"/>
              </a:xfrm>
              <a:prstGeom prst="rect">
                <a:avLst/>
              </a:prstGeom>
              <a:blipFill>
                <a:blip r:embed="rId2"/>
                <a:stretch>
                  <a:fillRect l="-1353" t="-3341" r="-2002" b="-6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Ảnh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8927" y="3655019"/>
            <a:ext cx="4240586" cy="2904807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662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V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hai đường thẳng chéo nhau: a và b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9780" y="1323211"/>
                <a:ext cx="11264900" cy="3110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en-US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b="1" i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i="1" smtClean="0"/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Đưa về khoảng cách giữa đường và mặt song song</a:t>
                </a:r>
              </a:p>
              <a:p>
                <a:r>
                  <a:rPr lang="vi-VN" sz="3200" smtClean="0">
                    <a:latin typeface="+mj-lt"/>
                  </a:rPr>
                  <a:t>Xác </a:t>
                </a:r>
                <a:r>
                  <a:rPr lang="vi-VN" sz="3200">
                    <a:latin typeface="+mj-lt"/>
                  </a:rPr>
                  <a:t>định mặt phẳng (Q) chứa b và song song với a. Khi đ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𝑎</m:t>
                        </m:r>
                        <m:r>
                          <a:rPr lang="vi-VN" sz="3200">
                            <a:latin typeface="Cambria Math"/>
                          </a:rPr>
                          <m:t>,</m:t>
                        </m:r>
                        <m:r>
                          <a:rPr lang="vi-VN" sz="320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vi-VN" sz="3200">
                        <a:latin typeface="Cambria Math"/>
                      </a:rPr>
                      <m:t>=</m:t>
                    </m:r>
                    <m:r>
                      <a:rPr lang="vi-VN" sz="3200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</a:rPr>
                          <m:t>𝑎</m:t>
                        </m:r>
                        <m:r>
                          <a:rPr lang="vi-VN" sz="3200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</a:rPr>
                              <m:t>𝑄</m:t>
                            </m:r>
                          </m:e>
                        </m:d>
                      </m:e>
                    </m:d>
                  </m:oMath>
                </a14:m>
                <a:r>
                  <a:rPr lang="vi-VN" sz="3200">
                    <a:latin typeface="+mj-lt"/>
                  </a:rPr>
                  <a:t>.</a:t>
                </a:r>
                <a:endParaRPr lang="en-US" sz="3200">
                  <a:latin typeface="+mj-lt"/>
                </a:endParaRPr>
              </a:p>
              <a:p>
                <a:endParaRPr lang="en-US" sz="320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80" y="1323211"/>
                <a:ext cx="11264900" cy="3110403"/>
              </a:xfrm>
              <a:prstGeom prst="rect">
                <a:avLst/>
              </a:prstGeom>
              <a:blipFill rotWithShape="1">
                <a:blip r:embed="rId2"/>
                <a:stretch>
                  <a:fillRect l="-1353" t="-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33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V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hai đường thẳng chéo nhau: a và b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9780" y="1323211"/>
                <a:ext cx="11264900" cy="31104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en-US" sz="3200" b="1" i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vi-VN" sz="3200" b="1" i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vi-VN" sz="3200" i="1" smtClean="0"/>
                  <a:t>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Đưa về khoảng cách giữa 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hai mặt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song song</a:t>
                </a:r>
              </a:p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Xác định hai mặt phẳng (P), (Q) lần lượt chứa a và b và song song nhau. Khi đ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e>
                    </m:d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cs typeface="Times New Roman" pitchFamily="18" charset="0"/>
                              </a:rPr>
                              <m:t>𝑃</m:t>
                            </m:r>
                          </m:e>
                        </m:d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cs typeface="Times New Roman" pitchFamily="18" charset="0"/>
                              </a:rPr>
                              <m:t>𝑄</m:t>
                            </m:r>
                          </m:e>
                        </m:d>
                      </m:e>
                    </m:d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>
                  <a:latin typeface="+mj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780" y="1323211"/>
                <a:ext cx="11264900" cy="3110403"/>
              </a:xfrm>
              <a:prstGeom prst="rect">
                <a:avLst/>
              </a:prstGeom>
              <a:blipFill rotWithShape="1">
                <a:blip r:embed="rId2"/>
                <a:stretch>
                  <a:fillRect l="-1353" t="-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834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02300" y="1040414"/>
                <a:ext cx="11595652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đường thẳng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điểm O không thuộc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</a:t>
                </a:r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Mệnh đề nào sau đây đúng ?</a:t>
                </a: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pt-BR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	</a:t>
                </a:r>
                <a:r>
                  <a:rPr lang="pt-B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pt-BR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pt-BR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r>
                  <a:rPr lang="pt-B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		</a:t>
                </a:r>
                <a:r>
                  <a:rPr lang="pt-B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pt-BR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𝛥</m:t>
                        </m:r>
                      </m:e>
                    </m:d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pt-BR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</m:oMath>
                </a14:m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00" y="1040414"/>
                <a:ext cx="11595652" cy="2554545"/>
              </a:xfrm>
              <a:prstGeom prst="rect">
                <a:avLst/>
              </a:prstGeom>
              <a:blipFill>
                <a:blip r:embed="rId2"/>
                <a:stretch>
                  <a:fillRect l="-1314" t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6958806" y="207638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Isosceles Triangle 7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74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7078" y="848149"/>
                <a:ext cx="11569148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pt-BR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pt-BR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tam giác vuông tại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</a:rPr>
                      <m:t> 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</a:rPr>
                      <m:t> </m:t>
                    </m:r>
                  </m:oMath>
                </a14:m>
                <a:endParaRPr lang="en-US" sz="3200" i="1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𝐴</m:t>
                    </m:r>
                    <m:r>
                      <a:rPr lang="pt-BR" sz="3200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. Khoảng cách từ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: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Độ dài đoạ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𝐶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.			</a:t>
                </a:r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Độ dài đoạ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Độ dài đoạ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𝐻</m:t>
                    </m:r>
                    <m:r>
                      <a:rPr lang="en-US" sz="3200" i="1">
                        <a:latin typeface="Cambria Math"/>
                      </a:rPr>
                      <m:t> 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𝐻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hình chiếu vuông góc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𝐵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Độ dài đoạ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𝑀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trong đ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𝑀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𝐶</m:t>
                    </m:r>
                  </m:oMath>
                </a14:m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848149"/>
                <a:ext cx="11569148" cy="3046988"/>
              </a:xfrm>
              <a:prstGeom prst="rect">
                <a:avLst/>
              </a:prstGeom>
              <a:blipFill rotWithShape="1">
                <a:blip r:embed="rId6"/>
                <a:stretch>
                  <a:fillRect l="-1317" t="-2800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44919" y="235498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7" name="Isosceles Triangle 6">
            <a:hlinkClick r:id="rId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749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2680" y="0"/>
            <a:ext cx="3600450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1061" y="225288"/>
                <a:ext cx="11582400" cy="5951676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pt-B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/>
                  <a:t> </a:t>
                </a:r>
                <a:r>
                  <a:rPr lang="fr-FR" b="1" dirty="0" smtClean="0"/>
                  <a:t>                        </a:t>
                </a:r>
              </a:p>
              <a:p>
                <a:pPr marL="0" indent="0">
                  <a:buNone/>
                </a:pPr>
                <a:endParaRPr lang="fr-FR" b="1" dirty="0"/>
              </a:p>
              <a:p>
                <a:pPr marL="0" indent="0">
                  <a:buNone/>
                </a:pPr>
                <a:endParaRPr lang="fr-FR" b="1" dirty="0" smtClean="0"/>
              </a:p>
              <a:p>
                <a:pPr marL="0" indent="0">
                  <a:buNone/>
                </a:pPr>
                <a:endParaRPr lang="fr-FR" b="1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fr-FR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 smtClean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𝑆𝐴𝐵</m:t>
                        </m:r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ạ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𝑆𝐵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, khi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𝐻</m:t>
                            </m:r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𝐻</m:t>
                            </m:r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𝑆𝐵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𝑆𝐵𝐶</m:t>
                        </m: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𝑆𝐵𝐶</m:t>
                            </m:r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𝐻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hiếu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𝑆𝐵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)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buNone/>
                </a:pP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1061" y="225288"/>
                <a:ext cx="11582400" cy="5951676"/>
              </a:xfrm>
              <a:blipFill rotWithShape="1">
                <a:blip r:embed="rId3"/>
                <a:stretch>
                  <a:fillRect l="-1368" t="-3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1819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565" y="699975"/>
                <a:ext cx="1146313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pt-B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hộp chữ nhật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giữ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nl-NL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ằng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</a:t>
                </a:r>
                <a:r>
                  <a:rPr lang="pt-BR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</a:t>
                </a:r>
                <a:r>
                  <a:rPr lang="nl-NL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r>
                  <a:rPr lang="pt-BR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</a:t>
                </a:r>
                <a:r>
                  <a:rPr lang="pt-BR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pt-BR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699975"/>
                <a:ext cx="11463131" cy="1569660"/>
              </a:xfrm>
              <a:prstGeom prst="rect">
                <a:avLst/>
              </a:prstGeom>
              <a:blipFill rotWithShape="1">
                <a:blip r:embed="rId5"/>
                <a:stretch>
                  <a:fillRect l="-1329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8752665" y="1727516"/>
            <a:ext cx="397871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3933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7078" y="648248"/>
                <a:ext cx="11277600" cy="5314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nl-NL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.  </a:t>
                </a:r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lập phươ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nl-NL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𝐷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khoảng cách từ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ới đường thẳ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           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/>
                  <a:t> 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ử dụng hệ thức lượng trong tam giác vuô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𝐻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B</a:t>
                </a:r>
              </a:p>
              <a:p>
                <a:pPr algn="just"/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648248"/>
                <a:ext cx="11277600" cy="5314532"/>
              </a:xfrm>
              <a:prstGeom prst="rect">
                <a:avLst/>
              </a:prstGeom>
              <a:blipFill rotWithShape="1">
                <a:blip r:embed="rId6"/>
                <a:stretch>
                  <a:fillRect l="-1351" t="-1606" r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491159" y="183124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pic>
        <p:nvPicPr>
          <p:cNvPr id="3120" name="Picture 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357" y="3508512"/>
            <a:ext cx="3339794" cy="3316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Isosceles Triangle 6">
            <a:hlinkClick r:id="rId8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9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6167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9186" y="689457"/>
                <a:ext cx="11226800" cy="61764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 </a:t>
                </a:r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đáy là hình vuông cạnh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Đường thẳng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 góc với mặt phẳng đáy và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ea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: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b="1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, 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, 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𝑆𝐵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, 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𝐷</m:t>
                        </m:r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𝐷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, 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, 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86" y="689457"/>
                <a:ext cx="11226800" cy="6176499"/>
              </a:xfrm>
              <a:prstGeom prst="rect">
                <a:avLst/>
              </a:prstGeom>
              <a:blipFill rotWithShape="1">
                <a:blip r:embed="rId2"/>
                <a:stretch>
                  <a:fillRect l="-1357" t="-1382" r="-1574" b="-16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4098313" y="226192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836" y="2681287"/>
            <a:ext cx="2857500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94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xmlns="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3" y="304410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xmlns="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8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xmlns="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Arial" charset="0"/>
              <a:cs typeface="+mn-cs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xmlns="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4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21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7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xmlns="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xmlns="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xmlns="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xmlns="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xmlns="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xmlns="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xmlns="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xmlns="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xmlns="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xmlns="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xmlns="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xmlns="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xmlns="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xmlns="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xmlns="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xmlns="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xmlns="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xmlns="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xmlns="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xmlns="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xmlns="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xmlns="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xmlns="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xmlns="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1" y="308137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Đ11_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 CÁCH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0672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18052" y="1655615"/>
                <a:ext cx="11410122" cy="18619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Cho tứ diện đều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Tính khoảng cách giữa hai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𝐶𝐷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C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320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52" y="1655615"/>
                <a:ext cx="11410122" cy="1861920"/>
              </a:xfrm>
              <a:prstGeom prst="rect">
                <a:avLst/>
              </a:prstGeom>
              <a:blipFill rotWithShape="1">
                <a:blip r:embed="rId7"/>
                <a:stretch>
                  <a:fillRect l="-1335" t="-4590" b="-3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9527761" y="2849202"/>
            <a:ext cx="448192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Isosceles Triangle 5">
            <a:hlinkClick r:id="rId8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9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425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98783" y="304800"/>
                <a:ext cx="11648660" cy="6241774"/>
              </a:xfrm>
            </p:spPr>
            <p:txBody>
              <a:bodyPr>
                <a:normAutofit fontScale="92500" lnSpcReduction="20000"/>
              </a:bodyPr>
              <a:lstStyle/>
              <a:p>
                <a:pPr marL="0" indent="0">
                  <a:buNone/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Qu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ẻ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uô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𝛥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𝑀𝑁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â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𝐴𝐵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𝐶𝐷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𝑀𝑁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>
                                        <a:latin typeface="Cambria Math"/>
                                        <a:cs typeface="Times New Roman" pitchFamily="18" charset="0"/>
                                      </a:rPr>
                                      <m:t>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200" i="1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3200">
                                            <a:latin typeface="Cambria Math"/>
                                            <a:cs typeface="Times New Roman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3200">
                                        <a:latin typeface="Cambria Math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  <a:cs typeface="Times New Roman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>
                                        <a:latin typeface="Cambria Math"/>
                                        <a:cs typeface="Times New Roman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en-US" sz="3200">
                                        <a:latin typeface="Cambria Math"/>
                                        <a:cs typeface="Times New Roman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8783" y="304800"/>
                <a:ext cx="11648660" cy="6241774"/>
              </a:xfrm>
              <a:blipFill>
                <a:blip r:embed="rId2"/>
                <a:stretch>
                  <a:fillRect l="-995" t="-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033" y="677099"/>
            <a:ext cx="3190875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626301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626964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20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4837" y="3502508"/>
            <a:ext cx="4060228" cy="310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313" y="704016"/>
                <a:ext cx="11588158" cy="60592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7. 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Cho khối chóp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𝑆</m:t>
                    </m:r>
                    <m:r>
                      <a:rPr lang="en-US" sz="3200">
                        <a:latin typeface="Cambria Math"/>
                      </a:rPr>
                      <m:t>.</m:t>
                    </m:r>
                    <m:r>
                      <a:rPr lang="en-US" sz="3200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𝑆𝐴</m:t>
                    </m:r>
                    <m:r>
                      <a:rPr lang="en-US" sz="3200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, đáy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𝐴𝐵𝐶𝐷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là hình vuông cạnh bằ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4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, biết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𝑆𝐴</m:t>
                    </m:r>
                    <m:r>
                      <a:rPr lang="en-US" sz="3200">
                        <a:latin typeface="Cambria Math"/>
                      </a:rPr>
                      <m:t>=3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𝑆𝐵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𝐴𝐷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là</a:t>
                </a:r>
              </a:p>
              <a:p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                         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12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                   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                     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</a:rPr>
                      <m:t>43</m:t>
                    </m:r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pt-B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ời giải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𝑆𝐵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𝐷</m:t>
                            </m:r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𝑆𝐴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𝐷</m:t>
                            </m:r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𝐵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𝐷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𝐷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</m:oMath>
                </a14:m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𝑆𝐵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𝐴𝐷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.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ọn B</a:t>
                </a:r>
              </a:p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704016"/>
                <a:ext cx="11588158" cy="6059223"/>
              </a:xfrm>
              <a:prstGeom prst="rect">
                <a:avLst/>
              </a:prstGeom>
              <a:blipFill rotWithShape="1">
                <a:blip r:embed="rId6"/>
                <a:stretch>
                  <a:fillRect l="-1315" t="-1408" r="-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885647" y="232306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76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7864" y="3061982"/>
            <a:ext cx="3259719" cy="3676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0817" y="699283"/>
                <a:ext cx="11449879" cy="4645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. </a:t>
                </a:r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là hình bình hành, cạnh bên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đáy. Biết khoảng cách từ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khoảng cách từ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 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12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/>
                  <a:t>.                   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3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/>
                  <a:t>.                    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4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/>
                  <a:t>.                  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6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/>
                  <a:t>.</a:t>
                </a:r>
                <a:endParaRPr lang="en-US" sz="3200" smtClean="0"/>
              </a:p>
              <a:p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𝑆𝐵𝐷</m:t>
                            </m:r>
                          </m:e>
                        </m:d>
                      </m:e>
                    </m:d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𝑆𝐵𝐷</m:t>
                            </m:r>
                          </m:e>
                        </m:d>
                      </m:e>
                    </m:d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ọn D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i="1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17" y="699283"/>
                <a:ext cx="11449879" cy="4645887"/>
              </a:xfrm>
              <a:prstGeom prst="rect">
                <a:avLst/>
              </a:prstGeom>
              <a:blipFill rotWithShape="1">
                <a:blip r:embed="rId7"/>
                <a:stretch>
                  <a:fillRect l="-1330" t="-1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9985415" y="248369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8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9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518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1875" y="3054473"/>
            <a:ext cx="3193360" cy="3749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2108" y="684181"/>
                <a:ext cx="11581840" cy="5509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9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tam giá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khoảng các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đượ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      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6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                                       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10</m:t>
                    </m:r>
                  </m:oMath>
                </a14:m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</a:t>
                </a:r>
                <a:endParaRPr lang="en-US" sz="3200" b="1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𝐴𝐵</m:t>
                    </m:r>
                  </m:oMath>
                </a14:m>
                <a:r>
                  <a:rPr lang="vi-VN" sz="3200">
                    <a:latin typeface="+mj-lt"/>
                  </a:rPr>
                  <a:t> là đoạn vuông góc chung của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𝑆𝐴</m:t>
                    </m:r>
                  </m:oMath>
                </a14:m>
                <a:r>
                  <a:rPr lang="vi-VN" sz="32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𝐵𝐶</m:t>
                    </m:r>
                  </m:oMath>
                </a14:m>
                <a:r>
                  <a:rPr lang="vi-VN" sz="3200">
                    <a:latin typeface="+mj-lt"/>
                  </a:rPr>
                  <a:t>. </a:t>
                </a:r>
                <a:endParaRPr lang="en-US" sz="3200" smtClean="0">
                  <a:latin typeface="+mj-lt"/>
                </a:endParaRPr>
              </a:p>
              <a:p>
                <a:r>
                  <a:rPr lang="vi-VN" sz="3200" smtClean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/>
                          </a:rPr>
                          <m:t>𝑆𝐴</m:t>
                        </m:r>
                        <m:r>
                          <a:rPr lang="vi-VN" sz="3200" i="1">
                            <a:latin typeface="Cambria Math"/>
                          </a:rPr>
                          <m:t>;</m:t>
                        </m:r>
                        <m:r>
                          <a:rPr lang="vi-VN" sz="3200" i="1">
                            <a:latin typeface="Cambria Math"/>
                          </a:rPr>
                          <m:t>𝐵𝐶</m:t>
                        </m:r>
                      </m:e>
                    </m:d>
                    <m:r>
                      <a:rPr lang="vi-VN" sz="3200" i="1">
                        <a:latin typeface="Cambria Math"/>
                      </a:rPr>
                      <m:t>=</m:t>
                    </m:r>
                    <m:r>
                      <a:rPr lang="vi-VN" sz="3200" i="1">
                        <a:latin typeface="Cambria Math"/>
                      </a:rPr>
                      <m:t>𝐴𝐵</m:t>
                    </m:r>
                    <m:r>
                      <a:rPr lang="vi-VN" sz="3200" i="1">
                        <a:latin typeface="Cambria Math"/>
                      </a:rPr>
                      <m:t>=6</m:t>
                    </m:r>
                  </m:oMath>
                </a14:m>
                <a:r>
                  <a:rPr lang="vi-VN" sz="3200">
                    <a:latin typeface="+mj-lt"/>
                  </a:rPr>
                  <a:t>.</a:t>
                </a:r>
                <a:endParaRPr lang="en-US" sz="3200">
                  <a:latin typeface="+mj-lt"/>
                </a:endParaRPr>
              </a:p>
              <a:p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08" y="684181"/>
                <a:ext cx="11581840" cy="5509200"/>
              </a:xfrm>
              <a:prstGeom prst="rect">
                <a:avLst/>
              </a:prstGeom>
              <a:blipFill rotWithShape="1">
                <a:blip r:embed="rId7"/>
                <a:stretch>
                  <a:fillRect l="-1368" t="-1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52602" y="272237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8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9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44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471" y="3099178"/>
            <a:ext cx="5145990" cy="378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8445" y="198195"/>
                <a:ext cx="11608268" cy="56580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s-MX" sz="3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10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đáy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hình thang vuông có chiều cao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𝐽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𝐶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Tính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</a:t>
                </a:r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 giữa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𝐼𝐽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 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𝑆𝐴𝐷</m:t>
                        </m:r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IJ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//</m:t>
                      </m:r>
                      <m:func>
                        <m:func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𝐴𝐷</m:t>
                          </m:r>
                        </m:fName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⇒</m:t>
                          </m:r>
                        </m:e>
                      </m:func>
                      <m:r>
                        <m:rPr>
                          <m:nor/>
                        </m:rPr>
                        <a:rPr lang="en-US" sz="320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IJ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//(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𝑆𝐴𝐷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en-US" sz="320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IJ</m:t>
                          </m:r>
                          <m:r>
                            <m:rPr>
                              <m:nor/>
                            </m:rPr>
                            <a:rPr lang="en-US" sz="320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(</m:t>
                          </m:r>
                          <m:func>
                            <m:func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𝑆𝐴𝐷</m:t>
                              </m:r>
                            </m:fName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d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𝐼</m:t>
                          </m:r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,(</m:t>
                          </m:r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𝑆𝐴𝐷</m:t>
                          </m:r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)</m:t>
                          </m:r>
                        </m:e>
                      </m:d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𝐼𝐴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45" y="198195"/>
                <a:ext cx="11608268" cy="5658024"/>
              </a:xfrm>
              <a:prstGeom prst="rect">
                <a:avLst/>
              </a:prstGeom>
              <a:blipFill>
                <a:blip r:embed="rId3"/>
                <a:stretch>
                  <a:fillRect l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4044005" y="286649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16200000">
            <a:off x="10795909" y="603773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604435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4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093" y="2834442"/>
            <a:ext cx="2743200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583" y="700710"/>
                <a:ext cx="11516139" cy="50824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đáy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hình chữ nhật vớ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ính khoảng cách giữ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?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𝐶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𝑆𝐷</m:t>
                        </m:r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𝐶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𝐷</m:t>
                            </m:r>
                          </m:e>
                        </m:d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𝐷</m:t>
                            </m:r>
                          </m:e>
                        </m:d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𝐴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−2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83" y="700710"/>
                <a:ext cx="11516139" cy="5082482"/>
              </a:xfrm>
              <a:prstGeom prst="rect">
                <a:avLst/>
              </a:prstGeom>
              <a:blipFill>
                <a:blip r:embed="rId3"/>
                <a:stretch>
                  <a:fillRect l="-1376" t="-1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903688" y="247966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5178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524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324" y="2512078"/>
            <a:ext cx="3078989" cy="3252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84313" y="650830"/>
                <a:ext cx="11595652" cy="5846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áy </a:t>
                </a:r>
                <a:r>
                  <a:rPr lang="nl-NL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ình lăng trụ đứng tam giá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am giác đều cạnh bằ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1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𝑀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𝑀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ung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𝐶</m:t>
                        </m:r>
                      </m:e>
                    </m:d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650830"/>
                <a:ext cx="11595652" cy="5846601"/>
              </a:xfrm>
              <a:prstGeom prst="rect">
                <a:avLst/>
              </a:prstGeom>
              <a:blipFill rotWithShape="1">
                <a:blip r:embed="rId3"/>
                <a:stretch>
                  <a:fillRect l="-1314" t="-1460" r="-1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463825" y="226801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81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1548" y="591207"/>
                <a:ext cx="11595652" cy="7404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.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hình lập phương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</a:rPr>
                      <m:t>𝐴𝐵𝐶𝐷</m:t>
                    </m:r>
                    <m:r>
                      <a:rPr lang="pt-BR" sz="3200" i="1"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ó cạnh bằ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(tham khảo hình vẽ bên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). Khoảng 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cách giữa hai đường thẳng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/>
                      </a:rPr>
                      <m:t>𝐵𝐷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pt-BR" sz="3200" i="1"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</a:p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/>
                  <a:t>.	</a:t>
                </a:r>
                <a:r>
                  <a:rPr lang="en-US" sz="3200" smtClean="0"/>
                  <a:t>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/>
                  <a:t>.	</a:t>
                </a:r>
                <a:r>
                  <a:rPr lang="en-US" sz="3200" smtClean="0"/>
                  <a:t>	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/>
                  <a:t>.	</a:t>
                </a:r>
                <a:r>
                  <a:rPr lang="en-US" sz="3200" smtClean="0"/>
                  <a:t>	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3200" smtClean="0"/>
                  <a:t>.</a:t>
                </a:r>
              </a:p>
              <a:p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:</a:t>
                </a:r>
              </a:p>
              <a:p>
                <a:r>
                  <a:rPr lang="vi-VN" sz="3200" b="1" i="1" u="sng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𝐵𝐷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 </m:t>
                    </m:r>
                    <m:r>
                      <m:rPr>
                        <m:nor/>
                      </m:rPr>
                      <a:rPr lang="fr-FR" sz="3200">
                        <a:latin typeface="Times New Roman" pitchFamily="18" charset="0"/>
                        <a:cs typeface="Times New Roman" pitchFamily="18" charset="0"/>
                      </a:rPr>
                      <m:t>//</m:t>
                    </m:r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 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𝐷</m:t>
                        </m:r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>
                          <a:latin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cs typeface="Times New Roman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cs typeface="Times New Roman" pitchFamily="18" charset="0"/>
                            </a:rPr>
                            <m:t>𝐵𝐷</m:t>
                          </m:r>
                          <m:r>
                            <a:rPr lang="fr-FR" sz="3200">
                              <a:latin typeface="Cambria Math"/>
                              <a:cs typeface="Times New Roman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cs typeface="Times New Roman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fr-FR" sz="3200">
                                      <a:latin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itchFamily="18" charset="0"/>
                                    </a:rPr>
                                    <m:t>𝐵</m:t>
                                  </m:r>
                                </m:e>
                                <m:sup>
                                  <m:r>
                                    <a:rPr lang="fr-FR" sz="3200">
                                      <a:latin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itchFamily="18" charset="0"/>
                                    </a:rPr>
                                    <m:t>𝐶</m:t>
                                  </m:r>
                                </m:e>
                                <m:sup>
                                  <m:r>
                                    <a:rPr lang="fr-FR" sz="3200">
                                      <a:latin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  <a:cs typeface="Times New Roman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fr-FR" sz="3200">
                                      <a:latin typeface="Cambria Math"/>
                                      <a:cs typeface="Times New Roman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itchFamily="18" charset="0"/>
                                  </a:rPr>
                                  <m:t>𝐷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𝐵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fr-FR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fr-FR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b="1" i="1" u="sng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2:</a:t>
                </a:r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𝑂</m:t>
                    </m:r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lần lượt tâm của hai đáy. 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Ta có: 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𝑂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là đoạn vuông góc chung củ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itchFamily="18" charset="0"/>
                      </a:rPr>
                      <m:t>𝐵𝐷</m:t>
                    </m:r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𝐵𝐷</m:t>
                        </m:r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𝑂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𝑂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/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8" y="591207"/>
                <a:ext cx="11595652" cy="7404335"/>
              </a:xfrm>
              <a:prstGeom prst="rect">
                <a:avLst/>
              </a:prstGeom>
              <a:blipFill rotWithShape="1">
                <a:blip r:embed="rId7"/>
                <a:stretch>
                  <a:fillRect l="-1367" t="-1152" r="-1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4410" y="2961299"/>
            <a:ext cx="3027501" cy="292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3069060" y="231471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sp>
        <p:nvSpPr>
          <p:cNvPr id="7" name="Isosceles Triangle 6">
            <a:hlinkClick r:id="rId9" action="ppaction://hlinksldjump"/>
          </p:cNvPr>
          <p:cNvSpPr/>
          <p:nvPr/>
        </p:nvSpPr>
        <p:spPr>
          <a:xfrm rot="16200000">
            <a:off x="10795909" y="609073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10" action="ppaction://hlinksldjump"/>
          </p:cNvPr>
          <p:cNvSpPr/>
          <p:nvPr/>
        </p:nvSpPr>
        <p:spPr>
          <a:xfrm rot="5400000">
            <a:off x="11292861" y="609736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2737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9417" y="645483"/>
                <a:ext cx="11597540" cy="66055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lăng trụ tam giác đều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ạnh đáy bằ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chiều cao  bằ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′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spcAft>
                    <a:spcPts val="0"/>
                  </a:spcAft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m:rPr>
                        <m:nor/>
                      </m:rPr>
                      <a:rPr lang="pt-BR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𝑀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d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⊂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𝐴𝑀</m:t>
                        </m:r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𝐶</m:t>
                            </m:r>
                          </m:e>
                        </m:d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pt-B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17" y="645483"/>
                <a:ext cx="11597540" cy="6605526"/>
              </a:xfrm>
              <a:prstGeom prst="rect">
                <a:avLst/>
              </a:prstGeom>
              <a:blipFill rotWithShape="1">
                <a:blip r:embed="rId6"/>
                <a:stretch>
                  <a:fillRect l="-1314" t="-1293" r="-10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74415" y="223530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2698237"/>
            <a:ext cx="2457450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Isosceles Triangle 8">
            <a:hlinkClick r:id="rId8" action="ppaction://hlinksldjump"/>
          </p:cNvPr>
          <p:cNvSpPr/>
          <p:nvPr/>
        </p:nvSpPr>
        <p:spPr>
          <a:xfrm rot="16200000">
            <a:off x="10795909" y="618350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9" action="ppaction://hlinksldjump"/>
          </p:cNvPr>
          <p:cNvSpPr/>
          <p:nvPr/>
        </p:nvSpPr>
        <p:spPr>
          <a:xfrm rot="5400000">
            <a:off x="11292861" y="619013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9111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822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177335" y="66546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</a:t>
            </a: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</a:t>
            </a: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" name="Isosceles Triangle 19">
            <a:hlinkClick r:id="rId1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>
            <a:hlinkClick r:id="rId1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488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29417" y="645483"/>
                <a:ext cx="11597540" cy="5391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Ề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ẢO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GD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T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8)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lập phươ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nl-NL" sz="32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cạnh b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tham khảo hình vẽ bên</a:t>
                </a:r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endParaRPr lang="nl-NL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 giữa hai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:</a:t>
                </a:r>
              </a:p>
              <a:p>
                <a:pPr algn="just"/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17" y="645483"/>
                <a:ext cx="11597540" cy="5391156"/>
              </a:xfrm>
              <a:prstGeom prst="rect">
                <a:avLst/>
              </a:prstGeom>
              <a:blipFill rotWithShape="1">
                <a:blip r:embed="rId2"/>
                <a:stretch>
                  <a:fillRect l="-1314" t="-1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196273" y="535566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618350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619013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05282" y="1245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771" y="2420020"/>
            <a:ext cx="3608438" cy="27432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82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31072" y="948823"/>
                <a:ext cx="11648466" cy="26025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là hình vuông cạn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đáy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	</a:t>
                </a:r>
                <a:r>
                  <a:rPr lang="fr-FR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fr-FR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072" y="948823"/>
                <a:ext cx="11648466" cy="2602572"/>
              </a:xfrm>
              <a:prstGeom prst="rect">
                <a:avLst/>
              </a:prstGeom>
              <a:blipFill>
                <a:blip r:embed="rId2"/>
                <a:stretch>
                  <a:fillRect l="-1308" t="-3279" r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78676" y="255614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65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1061" y="39762"/>
                <a:ext cx="1150288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</m:t>
                            </m:r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𝐷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𝐷</m:t>
                        </m:r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𝑆𝐴𝐵</m:t>
                            </m:r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𝐷𝐴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𝐶𝐷</m:t>
                              </m:r>
                              <m:r>
                                <a:rPr lang="fr-FR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⊄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𝑆𝐴𝐵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𝐶𝐷</m:t>
                              </m:r>
                              <m:r>
                                <m:rPr>
                                  <m:nor/>
                                </m:rPr>
                                <a:rPr lang="fr-FR" sz="3200">
                                  <a:latin typeface="Times New Roman" panose="02020603050405020304" pitchFamily="18" charset="0"/>
                                  <a:ea typeface="Times New Roman" panose="02020603050405020304" pitchFamily="18" charset="0"/>
                                </a:rPr>
                                <m:t>//</m:t>
                              </m:r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</m:e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𝐴𝐵</m:t>
                              </m:r>
                              <m:r>
                                <a:rPr lang="fr-FR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𝑆𝐴𝐵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𝐶𝐷</m:t>
                      </m:r>
                      <m:r>
                        <m:rPr>
                          <m:nor/>
                        </m:rPr>
                        <a:rPr lang="fr-FR" sz="3200"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m:t>//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𝑆𝐴𝐵</m:t>
                          </m:r>
                        </m:e>
                      </m:d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⇒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𝐶𝐷</m:t>
                          </m:r>
                          <m:r>
                            <a:rPr lang="fr-FR" sz="3200">
                              <a:latin typeface="Cambria Math"/>
                              <a:ea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𝑆𝐵</m:t>
                          </m:r>
                        </m:e>
                      </m:d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𝐶𝐷</m:t>
                          </m:r>
                          <m:r>
                            <a:rPr lang="fr-FR" sz="3200">
                              <a:latin typeface="Cambria Math"/>
                              <a:ea typeface="Times New Roman" panose="020206030504050203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𝑆𝐴𝐵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3200" i="1">
                              <a:latin typeface="Cambria Math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ea typeface="Times New Roman" panose="02020603050405020304" pitchFamily="18" charset="0"/>
                            </a:rPr>
                            <m:t>𝐷</m:t>
                          </m:r>
                          <m:r>
                            <a:rPr lang="fr-FR" sz="3200">
                              <a:latin typeface="Cambria Math"/>
                              <a:ea typeface="Times New Roman" panose="020206030504050203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𝑆𝐴𝐵</m:t>
                              </m:r>
                            </m:e>
                          </m:d>
                        </m:e>
                      </m:d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𝐷𝐴</m:t>
                      </m:r>
                      <m:r>
                        <a:rPr lang="fr-FR" sz="320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r>
                        <a:rPr lang="en-US" sz="3200">
                          <a:latin typeface="Cambria Math"/>
                          <a:ea typeface="Times New Roman" panose="02020603050405020304" pitchFamily="18" charset="0"/>
                        </a:rPr>
                        <m:t>𝑎</m:t>
                      </m:r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1061" y="39762"/>
                <a:ext cx="11502887" cy="5805902"/>
              </a:xfrm>
              <a:blipFill rotWithShape="1">
                <a:blip r:embed="rId2"/>
                <a:stretch>
                  <a:fillRect l="-1378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2310" y="231707"/>
            <a:ext cx="4737238" cy="4823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119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1548" y="859360"/>
                <a:ext cx="11661913" cy="2946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 smtClean="0"/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ôi một vuông góc nhau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vi-VN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8" y="859360"/>
                <a:ext cx="11661913" cy="2946704"/>
              </a:xfrm>
              <a:prstGeom prst="rect">
                <a:avLst/>
              </a:prstGeom>
              <a:blipFill>
                <a:blip r:embed="rId2"/>
                <a:stretch>
                  <a:fillRect l="-1359" t="-2899" r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3083576" y="267154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4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1061" y="39762"/>
                <a:ext cx="1150288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 :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𝐶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𝐴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𝑂𝐵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𝑂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𝑂𝐵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𝑂𝐶</m:t>
                            </m:r>
                          </m:e>
                        </m:eqAr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𝑂𝐴𝐶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oạn vuông góc chung của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𝑂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𝑂𝐵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𝐶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/>
                  <a:t>.</a:t>
                </a: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1061" y="39762"/>
                <a:ext cx="11502887" cy="5805902"/>
              </a:xfrm>
              <a:blipFill rotWithShape="1">
                <a:blip r:embed="rId2"/>
                <a:stretch>
                  <a:fillRect l="-1378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7159" y="3010728"/>
            <a:ext cx="3857832" cy="3561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96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5632" y="898884"/>
                <a:ext cx="10631715" cy="2786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smtClean="0"/>
                  <a:t> </a:t>
                </a:r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S.ABCD có đáy là hình thang vuông tại A, D, SA vuông góc với đáy,</a:t>
                </a:r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khoảng cách giữa AB và SC.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/>
                  <a:t>	</a:t>
                </a:r>
                <a:r>
                  <a:rPr lang="en-US" sz="3200" smtClean="0"/>
                  <a:t>		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 b="1"/>
                  <a:t>	</a:t>
                </a:r>
                <a:r>
                  <a:rPr lang="en-US" sz="3200" b="1" smtClean="0"/>
                  <a:t>		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b="1"/>
                  <a:t>	</a:t>
                </a:r>
                <a:r>
                  <a:rPr lang="en-US" sz="3200" b="1" smtClean="0"/>
                  <a:t>	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2</m:t>
                    </m:r>
                    <m:r>
                      <a:rPr lang="vi-VN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endParaRPr lang="en-US" sz="3200"/>
              </a:p>
              <a:p>
                <a:pPr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632" y="898884"/>
                <a:ext cx="10631715" cy="2786532"/>
              </a:xfrm>
              <a:prstGeom prst="rect">
                <a:avLst/>
              </a:prstGeom>
              <a:blipFill>
                <a:blip r:embed="rId2"/>
                <a:stretch>
                  <a:fillRect l="-1433" t="-3057" r="-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166690" y="254421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80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: AB // DC nên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𝑆𝐷𝐶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mặt phẳng (SAD) từ A kẻ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  <m:e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𝐷𝐶</m:t>
                            </m:r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</m:eqArr>
                      </m:e>
                    </m:d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suy ra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𝑆𝐶</m:t>
                        </m:r>
                      </m:e>
                    </m:d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tam giác vuông SAD có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000"/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232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4024" y="3856383"/>
            <a:ext cx="3271820" cy="298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5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287" y="609135"/>
                <a:ext cx="11834191" cy="2853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S.ABCD có đáy là hình chữ nhật ABCD, đường thẳng SA vuông góc với mặt 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ABCD) và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khoảng cách giữa hai đường thẳng AB và SC.</a:t>
                </a:r>
              </a:p>
              <a:p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3200" b="1" i="0" smtClean="0">
                        <a:solidFill>
                          <a:srgbClr val="0000CC"/>
                        </a:solidFill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 </m:t>
                    </m:r>
                    <m:f>
                      <m:fPr>
                        <m:ctrlP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1">
                                <a:solidFill>
                                  <a:schemeClr val="tx1"/>
                                </a:solidFill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b="1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7" y="609135"/>
                <a:ext cx="11834191" cy="2853089"/>
              </a:xfrm>
              <a:prstGeom prst="rect">
                <a:avLst/>
              </a:prstGeom>
              <a:blipFill rotWithShape="1">
                <a:blip r:embed="rId5"/>
                <a:stretch>
                  <a:fillRect l="-1340" t="-2991" r="-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8535268" y="229704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07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mặt phẳng (SAD), vẽ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khác ABCD là hình chữ nhật nên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khoảng cách giữa AB và SC chính là AH. Trong tam giác vuông SAD có AH là đường cao nê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khoảng cách giữa hai đường thẳng AB và SC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412" y="3664019"/>
            <a:ext cx="3007623" cy="3142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10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287" y="616355"/>
                <a:ext cx="11741426" cy="22940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 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hình chữ nhật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𝐷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Cạnh bên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vuông góc với đáy. Tính 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/>
                  <a:t>. 	</a:t>
                </a:r>
                <a:r>
                  <a:rPr lang="en-US" sz="3200" smtClean="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2</m:t>
                    </m:r>
                    <m:r>
                      <a:rPr lang="vi-VN" sz="3200" i="1">
                        <a:latin typeface="Cambria Math"/>
                      </a:rPr>
                      <m:t>𝑎</m:t>
                    </m:r>
                  </m:oMath>
                </a14:m>
                <a:r>
                  <a:rPr lang="vi-VN" sz="3200"/>
                  <a:t>. 	</a:t>
                </a:r>
                <a:r>
                  <a:rPr lang="en-US" sz="3200" smtClean="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  <m:r>
                          <a:rPr lang="vi-VN" sz="3200" i="1">
                            <a:latin typeface="Cambria Math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vi-VN" sz="3200"/>
                  <a:t>.	</a:t>
                </a:r>
                <a:r>
                  <a:rPr lang="en-US" sz="3200" smtClean="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3200" i="1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/>
                  <a:t>.</a:t>
                </a: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7" y="616355"/>
                <a:ext cx="11741426" cy="2294090"/>
              </a:xfrm>
              <a:prstGeom prst="rect">
                <a:avLst/>
              </a:prstGeom>
              <a:blipFill rotWithShape="1">
                <a:blip r:embed="rId4"/>
                <a:stretch>
                  <a:fillRect l="-1350" t="-3723" r="-1869" b="-1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8524532" y="223770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6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92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278935" y="747182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  <a:extLst>
              <a:ext uri="{FF2B5EF4-FFF2-40B4-BE49-F238E27FC236}">
                <a16:creationId xmlns:a16="http://schemas.microsoft.com/office/drawing/2014/main" xmlns="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  <a:extLst>
              <a:ext uri="{FF2B5EF4-FFF2-40B4-BE49-F238E27FC236}">
                <a16:creationId xmlns:a16="http://schemas.microsoft.com/office/drawing/2014/main" xmlns="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  <a:extLst>
              <a:ext uri="{FF2B5EF4-FFF2-40B4-BE49-F238E27FC236}">
                <a16:creationId xmlns:a16="http://schemas.microsoft.com/office/drawing/2014/main" xmlns="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  <a:extLst>
              <a:ext uri="{FF2B5EF4-FFF2-40B4-BE49-F238E27FC236}">
                <a16:creationId xmlns:a16="http://schemas.microsoft.com/office/drawing/2014/main" xmlns="" id="{FEE4B047-E75A-4209-863C-2A5E8B38066F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  <a:extLst>
              <a:ext uri="{FF2B5EF4-FFF2-40B4-BE49-F238E27FC236}">
                <a16:creationId xmlns:a16="http://schemas.microsoft.com/office/drawing/2014/main" xmlns="" id="{49EEE9DE-0719-42DD-8D38-38E22FAC4B16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  <a:extLst>
              <a:ext uri="{FF2B5EF4-FFF2-40B4-BE49-F238E27FC236}">
                <a16:creationId xmlns:a16="http://schemas.microsoft.com/office/drawing/2014/main" xmlns="" id="{F18232B4-C89A-4B4A-B586-CDDFF45C26B4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  <a:extLst>
              <a:ext uri="{FF2B5EF4-FFF2-40B4-BE49-F238E27FC236}">
                <a16:creationId xmlns:a16="http://schemas.microsoft.com/office/drawing/2014/main" xmlns="" id="{965EA4FE-4CC2-46D0-9998-1A12C4881E3E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  <a:extLst>
              <a:ext uri="{FF2B5EF4-FFF2-40B4-BE49-F238E27FC236}">
                <a16:creationId xmlns:a16="http://schemas.microsoft.com/office/drawing/2014/main" xmlns="" id="{2E1F1D6C-80AC-43B5-92ED-2BEB45295842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  <a:extLst>
              <a:ext uri="{FF2B5EF4-FFF2-40B4-BE49-F238E27FC236}">
                <a16:creationId xmlns:a16="http://schemas.microsoft.com/office/drawing/2014/main" xmlns="" id="{45ED0B1D-17D6-40BE-8A66-D0E8F984A9B1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  <a:extLst>
              <a:ext uri="{FF2B5EF4-FFF2-40B4-BE49-F238E27FC236}">
                <a16:creationId xmlns:a16="http://schemas.microsoft.com/office/drawing/2014/main" xmlns="" id="{2587651A-45AE-4195-A1A7-CD95792BA441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  <a:extLst>
              <a:ext uri="{FF2B5EF4-FFF2-40B4-BE49-F238E27FC236}">
                <a16:creationId xmlns:a16="http://schemas.microsoft.com/office/drawing/2014/main" xmlns="" id="{04697A43-19B2-4AEC-A38B-4C331ED3BBCE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  <a:extLst>
              <a:ext uri="{FF2B5EF4-FFF2-40B4-BE49-F238E27FC236}">
                <a16:creationId xmlns:a16="http://schemas.microsoft.com/office/drawing/2014/main" xmlns="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  <a:extLst>
              <a:ext uri="{FF2B5EF4-FFF2-40B4-BE49-F238E27FC236}">
                <a16:creationId xmlns:a16="http://schemas.microsoft.com/office/drawing/2014/main" xmlns="" id="{665BA3AD-27E0-4E23-B6BD-3B28C44960A9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  <a:extLst>
              <a:ext uri="{FF2B5EF4-FFF2-40B4-BE49-F238E27FC236}">
                <a16:creationId xmlns:a16="http://schemas.microsoft.com/office/drawing/2014/main" xmlns="" id="{F96C4C47-FAB0-44A1-B08A-E84149743D3C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9" name="Isosceles Triangle 18">
            <a:hlinkClick r:id="rId1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>
            <a:hlinkClick r:id="rId1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155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r>
                              <m:rPr>
                                <m:nor/>
                              </m:rPr>
                              <a:rPr lang="fr-FR" sz="3200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   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nor/>
                                  </m:rPr>
                                  <a:rPr lang="fr-FR" sz="32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do</m:t>
                                </m:r>
                                <m:r>
                                  <m:rPr>
                                    <m:nor/>
                                  </m:rPr>
                                  <a:rPr lang="fr-FR" sz="3200">
                                    <a:latin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𝑆𝐴</m:t>
                                </m:r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⊥</m:t>
                                </m:r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320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𝐴𝐵𝐶𝐷</m:t>
                                    </m:r>
                                  </m:e>
                                </m:d>
                              </m:e>
                            </m:d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oạn vuông góc chung của hai đường thẳng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𝐴𝐷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cân nên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𝐷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𝐷</m:t>
                        </m:r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3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181" y="2927073"/>
            <a:ext cx="4774736" cy="36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5" action="ppaction://hlinksldjump"/>
          </p:cNvPr>
          <p:cNvSpPr/>
          <p:nvPr/>
        </p:nvSpPr>
        <p:spPr>
          <a:xfrm rot="16200000">
            <a:off x="10795909" y="614374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6" action="ppaction://hlinksldjump"/>
          </p:cNvPr>
          <p:cNvSpPr/>
          <p:nvPr/>
        </p:nvSpPr>
        <p:spPr>
          <a:xfrm rot="5400000">
            <a:off x="11292861" y="6150375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78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8539" y="636095"/>
                <a:ext cx="11754678" cy="2648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.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ong đ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nhau từng đôi một. Biết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3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: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39" y="636095"/>
                <a:ext cx="11754678" cy="2648995"/>
              </a:xfrm>
              <a:prstGeom prst="rect">
                <a:avLst/>
              </a:prstGeom>
              <a:blipFill rotWithShape="1">
                <a:blip r:embed="rId4"/>
                <a:stretch>
                  <a:fillRect l="-1297" t="-3218" r="-2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9832740" y="224655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5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6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495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ẻ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khoảng cách từ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𝐻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rong tam giác vuô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𝐵𝐶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3497" y="3097075"/>
            <a:ext cx="3874518" cy="3595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41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7809" y="827076"/>
                <a:ext cx="11608904" cy="2857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</a:t>
                </a:r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p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là tam giác vuông đỉn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mặt phẳng đáy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09" y="827076"/>
                <a:ext cx="11608904" cy="2857898"/>
              </a:xfrm>
              <a:prstGeom prst="rect">
                <a:avLst/>
              </a:prstGeom>
              <a:blipFill>
                <a:blip r:embed="rId2"/>
                <a:stretch>
                  <a:fillRect l="-1366" t="-2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431327" y="254327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499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3913" y="3259001"/>
            <a:ext cx="3264383" cy="3604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i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3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95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714" y="905395"/>
                <a:ext cx="11723757" cy="2853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ều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𝑆𝑂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giao điểm củ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 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14" y="905395"/>
                <a:ext cx="11723757" cy="2853089"/>
              </a:xfrm>
              <a:prstGeom prst="rect">
                <a:avLst/>
              </a:prstGeom>
              <a:blipFill>
                <a:blip r:embed="rId2"/>
                <a:stretch>
                  <a:fillRect l="-1300" t="-2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9771934" y="261808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13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của cạnh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cm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𝑂𝑀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𝑂𝑀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ẻ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𝑀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𝑀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khoảng cách từ điểm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607" y="1978922"/>
            <a:ext cx="4322279" cy="4701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609073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609736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634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51397" y="797975"/>
                <a:ext cx="11529391" cy="23630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âu 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9.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=5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các cạnh còn lại bằ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3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khoảng cách giữa hai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𝐶𝐷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ằ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97" y="797975"/>
                <a:ext cx="11529391" cy="2363019"/>
              </a:xfrm>
              <a:prstGeom prst="rect">
                <a:avLst/>
              </a:prstGeom>
              <a:blipFill>
                <a:blip r:embed="rId2"/>
                <a:stretch>
                  <a:fillRect l="-1375" t="-3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103363" y="199010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13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a có: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giác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𝐶𝑀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𝐷𝑀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suy ra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 có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𝛥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𝐴𝐵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𝑀𝐷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 khác Tam giác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𝐵𝑀𝑁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 </a:t>
                </a: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𝐵𝑀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𝐵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𝐶𝐷</m:t>
                        </m:r>
                      </m:e>
                    </m:d>
                    <m:r>
                      <a:rPr lang="pt-B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232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342" y="2896427"/>
            <a:ext cx="3714336" cy="3971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131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4382" y="896858"/>
                <a:ext cx="11328400" cy="2923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âu </a:t>
                </a:r>
                <a:r>
                  <a:rPr lang="pt-B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10. </a:t>
                </a:r>
                <a:r>
                  <a:rPr lang="pt-B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chóp tứ giác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𝑆</m:t>
                    </m:r>
                    <m:r>
                      <a:rPr lang="pt-BR" sz="3200"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𝑆𝐴</m:t>
                    </m:r>
                    <m:r>
                      <a:rPr lang="pt-BR" sz="3200">
                        <a:latin typeface="Cambria Math"/>
                        <a:ea typeface="Calibri" panose="020F0502020204030204" pitchFamily="34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pt-B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𝑆𝐴</m:t>
                    </m:r>
                    <m:r>
                      <a:rPr lang="pt-BR" sz="3200">
                        <a:latin typeface="Cambria Math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pt-BR" sz="3200">
                            <a:latin typeface="Cambria Math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pt-B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đáy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𝐶𝐷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hình vuông cạn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2</m:t>
                    </m:r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Khoảng cách giữa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2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đường t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𝐴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Calibri" panose="020F0502020204030204" pitchFamily="34" charset="0"/>
                      </a:rPr>
                      <m:t>𝑆𝐵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bằng: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vi-VN" sz="3200" b="0"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vi-VN" sz="3200" b="0"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vi-VN" sz="3200" b="0"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vi-VN" sz="3200" b="0" i="1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vi-VN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  <m:r>
                          <a:rPr lang="en-US" sz="3200" b="0">
                            <a:latin typeface="Cambria Math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en-US" sz="3200" b="0" i="1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/>
                                <a:ea typeface="Calibri" panose="020F0502020204030204" pitchFamily="34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382" y="896858"/>
                <a:ext cx="11328400" cy="2923685"/>
              </a:xfrm>
              <a:prstGeom prst="rect">
                <a:avLst/>
              </a:prstGeom>
              <a:blipFill>
                <a:blip r:embed="rId2"/>
                <a:stretch>
                  <a:fillRect l="-1345" t="-2917" r="-1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835760" y="265548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44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94796" y="66932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hlinkClick r:id="rId2" action="ppaction://hlinksldjump"/>
            <a:extLst>
              <a:ext uri="{FF2B5EF4-FFF2-40B4-BE49-F238E27FC236}">
                <a16:creationId xmlns:a16="http://schemas.microsoft.com/office/drawing/2014/main" xmlns="" id="{D369527D-B458-4701-803E-7B7683AD437B}"/>
              </a:ext>
            </a:extLst>
          </p:cNvPr>
          <p:cNvSpPr txBox="1"/>
          <p:nvPr/>
        </p:nvSpPr>
        <p:spPr>
          <a:xfrm>
            <a:off x="3181350" y="35060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3" action="ppaction://hlinksldjump"/>
            <a:extLst>
              <a:ext uri="{FF2B5EF4-FFF2-40B4-BE49-F238E27FC236}">
                <a16:creationId xmlns:a16="http://schemas.microsoft.com/office/drawing/2014/main" xmlns="" id="{2AD7AB7B-6F53-4847-BC13-76796FAEC5F8}"/>
              </a:ext>
            </a:extLst>
          </p:cNvPr>
          <p:cNvSpPr txBox="1"/>
          <p:nvPr/>
        </p:nvSpPr>
        <p:spPr>
          <a:xfrm>
            <a:off x="5219699" y="35060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4" action="ppaction://hlinksldjump"/>
            <a:extLst>
              <a:ext uri="{FF2B5EF4-FFF2-40B4-BE49-F238E27FC236}">
                <a16:creationId xmlns:a16="http://schemas.microsoft.com/office/drawing/2014/main" xmlns="" id="{93BFC503-ED44-4BC2-8E3E-B238B93AD157}"/>
              </a:ext>
            </a:extLst>
          </p:cNvPr>
          <p:cNvSpPr txBox="1"/>
          <p:nvPr/>
        </p:nvSpPr>
        <p:spPr>
          <a:xfrm>
            <a:off x="7162800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5" action="ppaction://hlinksldjump"/>
            <a:extLst>
              <a:ext uri="{FF2B5EF4-FFF2-40B4-BE49-F238E27FC236}">
                <a16:creationId xmlns:a16="http://schemas.microsoft.com/office/drawing/2014/main" xmlns="" id="{7E0795DD-8B0B-4375-8115-7BE3D3964F2B}"/>
              </a:ext>
            </a:extLst>
          </p:cNvPr>
          <p:cNvSpPr txBox="1"/>
          <p:nvPr/>
        </p:nvSpPr>
        <p:spPr>
          <a:xfrm>
            <a:off x="9190038" y="35375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6" action="ppaction://hlinksldjump"/>
            <a:extLst>
              <a:ext uri="{FF2B5EF4-FFF2-40B4-BE49-F238E27FC236}">
                <a16:creationId xmlns:a16="http://schemas.microsoft.com/office/drawing/2014/main" xmlns="" id="{5929A7A2-0EC4-4887-99DE-8FF3E3467BF8}"/>
              </a:ext>
            </a:extLst>
          </p:cNvPr>
          <p:cNvSpPr txBox="1"/>
          <p:nvPr/>
        </p:nvSpPr>
        <p:spPr>
          <a:xfrm>
            <a:off x="9175751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7" action="ppaction://hlinksldjump"/>
            <a:extLst>
              <a:ext uri="{FF2B5EF4-FFF2-40B4-BE49-F238E27FC236}">
                <a16:creationId xmlns:a16="http://schemas.microsoft.com/office/drawing/2014/main" xmlns="" id="{93072E0F-1051-4B0B-BA80-BBEDACEA5093}"/>
              </a:ext>
            </a:extLst>
          </p:cNvPr>
          <p:cNvSpPr txBox="1"/>
          <p:nvPr/>
        </p:nvSpPr>
        <p:spPr>
          <a:xfrm>
            <a:off x="71628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8" action="ppaction://hlinksldjump"/>
            <a:extLst>
              <a:ext uri="{FF2B5EF4-FFF2-40B4-BE49-F238E27FC236}">
                <a16:creationId xmlns:a16="http://schemas.microsoft.com/office/drawing/2014/main" xmlns="" id="{53AEA5F0-DF98-4F88-B69E-C245CB90AB30}"/>
              </a:ext>
            </a:extLst>
          </p:cNvPr>
          <p:cNvSpPr txBox="1"/>
          <p:nvPr/>
        </p:nvSpPr>
        <p:spPr>
          <a:xfrm>
            <a:off x="5219700" y="25394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9" action="ppaction://hlinksldjump"/>
            <a:extLst>
              <a:ext uri="{FF2B5EF4-FFF2-40B4-BE49-F238E27FC236}">
                <a16:creationId xmlns:a16="http://schemas.microsoft.com/office/drawing/2014/main" xmlns="" id="{0B7C6F0E-D42E-4076-91FD-BF16A446187C}"/>
              </a:ext>
            </a:extLst>
          </p:cNvPr>
          <p:cNvSpPr txBox="1"/>
          <p:nvPr/>
        </p:nvSpPr>
        <p:spPr>
          <a:xfrm>
            <a:off x="3152775" y="2508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0" action="ppaction://hlinksldjump"/>
            <a:extLst>
              <a:ext uri="{FF2B5EF4-FFF2-40B4-BE49-F238E27FC236}">
                <a16:creationId xmlns:a16="http://schemas.microsoft.com/office/drawing/2014/main" xmlns="" id="{A830A629-0599-412F-A2C9-ACA68A60D94A}"/>
              </a:ext>
            </a:extLst>
          </p:cNvPr>
          <p:cNvSpPr txBox="1"/>
          <p:nvPr/>
        </p:nvSpPr>
        <p:spPr>
          <a:xfrm>
            <a:off x="1123950" y="35251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1" action="ppaction://hlinksldjump"/>
            <a:extLst>
              <a:ext uri="{FF2B5EF4-FFF2-40B4-BE49-F238E27FC236}">
                <a16:creationId xmlns:a16="http://schemas.microsoft.com/office/drawing/2014/main" xmlns="" id="{B5DDC732-3520-4B92-85B9-575A92B130CB}"/>
              </a:ext>
            </a:extLst>
          </p:cNvPr>
          <p:cNvSpPr txBox="1"/>
          <p:nvPr/>
        </p:nvSpPr>
        <p:spPr>
          <a:xfrm>
            <a:off x="1095375" y="25278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4" name="Isosceles Triangle 13">
            <a:hlinkClick r:id="rId12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hlinkClick r:id="rId13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hlinkClick r:id="rId14" action="ppaction://hlinksldjump"/>
            <a:extLst>
              <a:ext uri="{FF2B5EF4-FFF2-40B4-BE49-F238E27FC236}">
                <a16:creationId xmlns:a16="http://schemas.microsoft.com/office/drawing/2014/main" xmlns="" id="{CA92D000-6E66-44C3-B6D7-9D35E2F95418}"/>
              </a:ext>
            </a:extLst>
          </p:cNvPr>
          <p:cNvSpPr txBox="1"/>
          <p:nvPr/>
        </p:nvSpPr>
        <p:spPr>
          <a:xfrm>
            <a:off x="318135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5" action="ppaction://hlinksldjump"/>
            <a:extLst>
              <a:ext uri="{FF2B5EF4-FFF2-40B4-BE49-F238E27FC236}">
                <a16:creationId xmlns:a16="http://schemas.microsoft.com/office/drawing/2014/main" xmlns="" id="{3C540CE3-3415-4DE2-AA81-69A02078ABC1}"/>
              </a:ext>
            </a:extLst>
          </p:cNvPr>
          <p:cNvSpPr txBox="1"/>
          <p:nvPr/>
        </p:nvSpPr>
        <p:spPr>
          <a:xfrm>
            <a:off x="5219700" y="44957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6" action="ppaction://hlinksldjump"/>
            <a:extLst>
              <a:ext uri="{FF2B5EF4-FFF2-40B4-BE49-F238E27FC236}">
                <a16:creationId xmlns:a16="http://schemas.microsoft.com/office/drawing/2014/main" xmlns="" id="{68CDE045-7A62-45DB-AB43-3AD0D14226B4}"/>
              </a:ext>
            </a:extLst>
          </p:cNvPr>
          <p:cNvSpPr txBox="1"/>
          <p:nvPr/>
        </p:nvSpPr>
        <p:spPr>
          <a:xfrm>
            <a:off x="7162800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4</a:t>
            </a:r>
          </a:p>
        </p:txBody>
      </p:sp>
      <p:sp>
        <p:nvSpPr>
          <p:cNvPr id="19" name="TextBox 18">
            <a:hlinkClick r:id="rId17" action="ppaction://hlinksldjump"/>
            <a:extLst>
              <a:ext uri="{FF2B5EF4-FFF2-40B4-BE49-F238E27FC236}">
                <a16:creationId xmlns:a16="http://schemas.microsoft.com/office/drawing/2014/main" xmlns="" id="{8D1A76CE-772F-4844-880D-9E5F0CBD7C80}"/>
              </a:ext>
            </a:extLst>
          </p:cNvPr>
          <p:cNvSpPr txBox="1"/>
          <p:nvPr/>
        </p:nvSpPr>
        <p:spPr>
          <a:xfrm>
            <a:off x="9256713" y="44958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>
            <a:hlinkClick r:id="rId18" action="ppaction://hlinksldjump"/>
            <a:extLst>
              <a:ext uri="{FF2B5EF4-FFF2-40B4-BE49-F238E27FC236}">
                <a16:creationId xmlns:a16="http://schemas.microsoft.com/office/drawing/2014/main" xmlns="" id="{5F6972C7-D744-40BB-B369-0EB92651A393}"/>
              </a:ext>
            </a:extLst>
          </p:cNvPr>
          <p:cNvSpPr txBox="1"/>
          <p:nvPr/>
        </p:nvSpPr>
        <p:spPr>
          <a:xfrm>
            <a:off x="1123950" y="45148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521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264" y="2144006"/>
            <a:ext cx="4345029" cy="3385102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𝑆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𝐾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𝐵</m:t>
                        </m:r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+3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𝐾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𝐷</m:t>
                            </m:r>
                          </m:e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𝐾</m:t>
                            </m:r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⊥</m:t>
                            </m:r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𝐵</m:t>
                            </m:r>
                          </m:e>
                        </m:eqAr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𝐷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𝑆𝐵</m:t>
                        </m: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𝐾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/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3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9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2438" y="831587"/>
                <a:ext cx="11688181" cy="28944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b="1" smtClean="0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âu </a:t>
                </a:r>
                <a:r>
                  <a:rPr lang="fr-FR" sz="3200" b="1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11. </a:t>
                </a:r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</m:t>
                    </m:r>
                    <m: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là hình vuông cạnh bằ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</m:t>
                    </m:r>
                    <m: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BCD</m:t>
                        </m:r>
                      </m:e>
                    </m:d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A</m:t>
                    </m:r>
                    <m: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nl-NL" sz="3200" smtClean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SD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Tính khoảng cách giữa hai đường thẳng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B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 i="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r>
                  <a:rPr lang="nl-NL" sz="3200" b="1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num>
                      <m:den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r>
                  <a:rPr lang="vi-VN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smtClean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nl-NL" sz="3200" b="1" smtClean="0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B</a:t>
                </a:r>
                <a:r>
                  <a:rPr lang="nl-NL" sz="3200" b="1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i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smtClean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nl-NL" sz="3200" b="1" smtClean="0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C</a:t>
                </a:r>
                <a:r>
                  <a:rPr lang="nl-NL" sz="3200" b="1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i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r>
                  <a:rPr lang="vi-VN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en-US" sz="3200" smtClean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:r>
                  <a:rPr lang="nl-NL" sz="3200" b="1" smtClean="0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D</a:t>
                </a:r>
                <a:r>
                  <a:rPr lang="nl-NL" sz="3200" b="1">
                    <a:solidFill>
                      <a:srgbClr val="0000FF"/>
                    </a:solidFill>
                    <a:latin typeface="Times New Roman" pitchFamily="18" charset="0"/>
                    <a:ea typeface="Calibri" panose="020F0502020204030204" pitchFamily="34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i="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 i="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en-US" sz="3200">
                  <a:latin typeface="Times New Roman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38" y="831587"/>
                <a:ext cx="11688181" cy="2894447"/>
              </a:xfrm>
              <a:prstGeom prst="rect">
                <a:avLst/>
              </a:prstGeom>
              <a:blipFill>
                <a:blip r:embed="rId2"/>
                <a:stretch>
                  <a:fillRect l="-1303" t="-2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025151" y="259585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795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nl-NL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đó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𝐶𝑀</m:t>
                        </m:r>
                      </m:e>
                    </m:d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nl-NL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chân đường cao kẻ từ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𝑆𝐴𝐷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𝑆𝐴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𝐴𝐷</m:t>
                        </m:r>
                      </m:num>
                      <m:den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𝑆𝐷</m:t>
                        </m:r>
                      </m:den>
                    </m:f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nl-NL" sz="320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200" i="1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nl-NL" sz="3200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e>
                                </m:d>
                              </m:e>
                              <m:sup>
                                <m:r>
                                  <a:rPr lang="nl-NL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nl-NL" sz="320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nl-NL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4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412932"/>
            <a:ext cx="3935896" cy="445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22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62643" y="915876"/>
                <a:ext cx="10985500" cy="3535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âu 12. </a:t>
                </a:r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ăng trụ tam giác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𝐶</m:t>
                    </m:r>
                    <m:r>
                      <a:rPr lang="nl-NL" sz="3200"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các cạnh bên hợp với đáy những góc bằng </a:t>
                </a:r>
                <a14:m>
                  <m:oMath xmlns:m="http://schemas.openxmlformats.org/officeDocument/2006/math">
                    <m:r>
                      <a:rPr lang="nl-NL" sz="3200">
                        <a:latin typeface="Cambria Math"/>
                        <a:ea typeface="Calibri" panose="020F0502020204030204" pitchFamily="34" charset="0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0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đáy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𝐶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tam giác đều cạnh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cách đều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</m:t>
                    </m:r>
                    <m:r>
                      <a:rPr lang="nl-NL" sz="3200">
                        <a:latin typeface="Cambria Math"/>
                        <a:ea typeface="Calibri" panose="020F0502020204030204" pitchFamily="34" charset="0"/>
                      </a:rPr>
                      <m:t>,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𝐵</m:t>
                    </m:r>
                    <m:r>
                      <a:rPr lang="nl-NL" sz="3200">
                        <a:latin typeface="Cambria Math"/>
                        <a:ea typeface="Calibri" panose="020F0502020204030204" pitchFamily="34" charset="0"/>
                      </a:rPr>
                      <m:t>,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Tính khoảng cách giữa hai đáy của hình lăng trụ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    	</a:t>
                </a:r>
                <a:r>
                  <a:rPr lang="nl-NL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nl-NL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   	</a:t>
                </a:r>
                <a:r>
                  <a:rPr lang="nl-NL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nl-NL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643" y="915876"/>
                <a:ext cx="10985500" cy="3535263"/>
              </a:xfrm>
              <a:prstGeom prst="rect">
                <a:avLst/>
              </a:prstGeom>
              <a:blipFill>
                <a:blip r:embed="rId2"/>
                <a:stretch>
                  <a:fillRect l="-1443" t="-2414" r="-11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34898" y="313090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690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cách giữa hai đáy bằng đường ca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tứ diệ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𝐺</m:t>
                        </m:r>
                      </m:den>
                    </m:f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0887" y="2209800"/>
            <a:ext cx="5450991" cy="4545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51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4550" y="865732"/>
                <a:ext cx="11662071" cy="28935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Câu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Calibri" panose="020F0502020204030204" pitchFamily="34" charset="0"/>
                  </a:rPr>
                  <a:t>13. 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ă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ứ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m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𝐶</m:t>
                    </m:r>
                    <m:r>
                      <a:rPr lang="fr-FR" sz="3200">
                        <a:latin typeface="Cambria Math"/>
                        <a:ea typeface="Calibri" panose="020F0502020204030204" pitchFamily="34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áy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ột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am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uô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ân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ại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𝐵</m:t>
                    </m:r>
                    <m:r>
                      <a:rPr lang="fr-FR" sz="3200">
                        <a:latin typeface="Cambria Math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𝐵𝐶</m:t>
                    </m:r>
                    <m:r>
                      <a:rPr lang="fr-FR" sz="3200">
                        <a:latin typeface="Cambria Math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fr-FR" sz="3200">
                        <a:latin typeface="Cambria Math"/>
                        <a:ea typeface="Calibri" panose="020F0502020204030204" pitchFamily="34" charset="0"/>
                      </a:rPr>
                      <m:t>=</m:t>
                    </m:r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𝐵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ữa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Calibri" panose="020F0502020204030204" pitchFamily="34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Calibri" panose="020F0502020204030204" pitchFamily="34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3200">
                            <a:latin typeface="Cambria Math"/>
                            <a:ea typeface="Calibri" panose="020F0502020204030204" pitchFamily="34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Calibri" panose="020F0502020204030204" pitchFamily="34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fr-FR" sz="32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Calibri" panose="020F0502020204030204" pitchFamily="34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3200">
                            <a:latin typeface="Cambria Math"/>
                            <a:ea typeface="Calibri" panose="020F050202020403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50" y="865732"/>
                <a:ext cx="11662071" cy="2893549"/>
              </a:xfrm>
              <a:prstGeom prst="rect">
                <a:avLst/>
              </a:prstGeom>
              <a:blipFill>
                <a:blip r:embed="rId2"/>
                <a:stretch>
                  <a:fillRect l="-1359" t="-2947" r="-2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284550" y="2613936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/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3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917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đó: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𝐸𝑀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​ 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 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𝐶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​ 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 (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𝑀𝐸</m:t>
                    </m:r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𝑀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𝑀𝐸</m:t>
                            </m:r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𝑀𝐸</m:t>
                            </m:r>
                          </m:e>
                        </m:d>
                      </m:e>
                    </m:d>
                    <m:r>
                      <a:rPr lang="fr-FR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fr-FR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𝑀𝐸</m:t>
                            </m:r>
                          </m:e>
                        </m:d>
                      </m:e>
                    </m:d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khối chóp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𝐴𝑀𝐸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ác cạnh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𝐸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ôi một vuông góc với nhau nên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𝐴𝑀𝐸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𝑀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𝐸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sz="32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20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𝐴𝑀𝐸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𝐴𝑀𝐸</m:t>
                              </m:r>
                            </m:e>
                          </m:d>
                        </m:e>
                      </m:d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32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3200">
                              <a:latin typeface="Cambria Math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𝑀𝐸</m:t>
                            </m:r>
                          </m:e>
                        </m:d>
                      </m:e>
                    </m:d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232" t="-2941" r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1918" y="2031102"/>
            <a:ext cx="4254777" cy="468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23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4595" y="886709"/>
                <a:ext cx="11685966" cy="3603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4. </a:t>
                </a:r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lăng trụ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tất cả các cạnh bằ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Góc tạo bởi cạnh bên và mặt phẳng đáy bằng </a:t>
                </a:r>
                <a14:m>
                  <m:oMath xmlns:m="http://schemas.openxmlformats.org/officeDocument/2006/math"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30°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ình chiếu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ê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theo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hoảng cách giữa hai mặt phẳng đáy của lăng trụ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fr-FR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95" y="886709"/>
                <a:ext cx="11685966" cy="3603359"/>
              </a:xfrm>
              <a:prstGeom prst="rect">
                <a:avLst/>
              </a:prstGeom>
              <a:blipFill>
                <a:blip r:embed="rId2"/>
                <a:stretch>
                  <a:fillRect l="-1356" t="-2365" r="-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9632145" y="309647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196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791" y="39762"/>
                <a:ext cx="11767930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góc giữa cạnh bên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mặt đá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</m:acc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lăng trụ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𝐵𝐶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tất cả các cạnh đều bằng 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y r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39762"/>
                <a:ext cx="11767930" cy="5805902"/>
              </a:xfrm>
              <a:blipFill rotWithShape="1">
                <a:blip r:embed="rId2"/>
                <a:stretch>
                  <a:fillRect l="-1295" t="-2311" r="-5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062" y="2080591"/>
            <a:ext cx="5264634" cy="477740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04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9042" y="903385"/>
                <a:ext cx="11701670" cy="31133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5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lăng trụ đứ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là tam giá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Khoảng cách từ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    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           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>
                                <a:latin typeface="Cambria Math"/>
                                <a:ea typeface="Times New Roman" panose="020206030504050203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fr-FR" sz="3200"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42" y="903385"/>
                <a:ext cx="11701670" cy="3113353"/>
              </a:xfrm>
              <a:prstGeom prst="rect">
                <a:avLst/>
              </a:prstGeom>
              <a:blipFill>
                <a:blip r:embed="rId2"/>
                <a:stretch>
                  <a:fillRect l="-1302" t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492196" y="268439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51">
            <a:extLst>
              <a:ext uri="{FF2B5EF4-FFF2-40B4-BE49-F238E27FC236}">
                <a16:creationId xmlns:a16="http://schemas.microsoft.com/office/drawing/2014/main" xmlns="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14909" y="111304"/>
            <a:ext cx="722915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165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xmlns="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530477" y="865898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    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hlinkClick r:id="rId2" action="ppaction://hlinksldjump"/>
            <a:extLst>
              <a:ext uri="{FF2B5EF4-FFF2-40B4-BE49-F238E27FC236}">
                <a16:creationId xmlns:a16="http://schemas.microsoft.com/office/drawing/2014/main" xmlns="" id="{098B84E5-3D5A-4303-8163-259271C3D175}"/>
              </a:ext>
            </a:extLst>
          </p:cNvPr>
          <p:cNvSpPr txBox="1"/>
          <p:nvPr/>
        </p:nvSpPr>
        <p:spPr>
          <a:xfrm>
            <a:off x="9199815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3" action="ppaction://hlinksldjump"/>
            <a:extLst>
              <a:ext uri="{FF2B5EF4-FFF2-40B4-BE49-F238E27FC236}">
                <a16:creationId xmlns:a16="http://schemas.microsoft.com/office/drawing/2014/main" xmlns="" id="{2D116311-D887-475E-A44A-4AC352C1DFBC}"/>
              </a:ext>
            </a:extLst>
          </p:cNvPr>
          <p:cNvSpPr txBox="1"/>
          <p:nvPr/>
        </p:nvSpPr>
        <p:spPr>
          <a:xfrm>
            <a:off x="71868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4" action="ppaction://hlinksldjump"/>
            <a:extLst>
              <a:ext uri="{FF2B5EF4-FFF2-40B4-BE49-F238E27FC236}">
                <a16:creationId xmlns:a16="http://schemas.microsoft.com/office/drawing/2014/main" xmlns="" id="{BA2A77EC-6A51-47F0-86B7-056DAF74C522}"/>
              </a:ext>
            </a:extLst>
          </p:cNvPr>
          <p:cNvSpPr txBox="1"/>
          <p:nvPr/>
        </p:nvSpPr>
        <p:spPr>
          <a:xfrm>
            <a:off x="5243764" y="2874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5" action="ppaction://hlinksldjump"/>
            <a:extLst>
              <a:ext uri="{FF2B5EF4-FFF2-40B4-BE49-F238E27FC236}">
                <a16:creationId xmlns:a16="http://schemas.microsoft.com/office/drawing/2014/main" xmlns="" id="{745C8C66-DF03-4067-9C7F-2C0016A87188}"/>
              </a:ext>
            </a:extLst>
          </p:cNvPr>
          <p:cNvSpPr txBox="1"/>
          <p:nvPr/>
        </p:nvSpPr>
        <p:spPr>
          <a:xfrm>
            <a:off x="3176839" y="28442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CE7376D-CD54-4F35-A381-BF158D6A3505}"/>
              </a:ext>
            </a:extLst>
          </p:cNvPr>
          <p:cNvSpPr txBox="1"/>
          <p:nvPr/>
        </p:nvSpPr>
        <p:spPr>
          <a:xfrm>
            <a:off x="1119439" y="28632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14" name="Isosceles Triangle 13">
            <a:hlinkClick r:id="rId7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>
            <a:hlinkClick r:id="rId8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784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791" y="39762"/>
                <a:ext cx="11767930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0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fr-FR" sz="3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khoảng cách từ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ũng chính là khoảng cách từ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fr-FR" sz="30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fr-FR" sz="30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khoảng cách từ </a:t>
                </a:r>
                <a14:m>
                  <m:oMath xmlns:m="http://schemas.openxmlformats.org/officeDocument/2006/math">
                    <m:r>
                      <a:rPr lang="en-US" sz="3000">
                        <a:latin typeface="Cambria Math"/>
                        <a:cs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000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0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00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/>
              </a:p>
              <a:p>
                <a:pPr marL="0" indent="0">
                  <a:buNone/>
                </a:pPr>
                <a:endParaRPr lang="en-US" sz="30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00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39762"/>
                <a:ext cx="11767930" cy="5805902"/>
              </a:xfrm>
              <a:blipFill rotWithShape="1">
                <a:blip r:embed="rId2"/>
                <a:stretch>
                  <a:fillRect l="-1191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0591" y="3458818"/>
            <a:ext cx="3495314" cy="3425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4313" y="664582"/>
                <a:ext cx="11595652" cy="2359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nl-NL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ình vuông tâ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ạ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khoảng cách giữ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 rằ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𝑂</m:t>
                    </m:r>
                    <m:r>
                      <a:rPr lang="nl-NL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vuông góc với mặt đáy của hình chóp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664582"/>
                <a:ext cx="11595652" cy="2359428"/>
              </a:xfrm>
              <a:prstGeom prst="rect">
                <a:avLst/>
              </a:prstGeom>
              <a:blipFill rotWithShape="1">
                <a:blip r:embed="rId3"/>
                <a:stretch>
                  <a:fillRect l="-1314" t="-3618" b="-1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10512979" y="234991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4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041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791" y="39761"/>
                <a:ext cx="11767930" cy="6930881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fr-F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𝑀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func>
                      <m:funcPr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𝑚𝑝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func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𝑂𝑀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fr-FR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fr-FR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fr-FR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func>
                          <m:funcPr>
                            <m:ctrlPr>
                              <a:rPr lang="en-US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fr-FR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𝑚𝑝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func>
                      </m:e>
                    </m:d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.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791" y="39761"/>
                <a:ext cx="11767930" cy="6930881"/>
              </a:xfrm>
              <a:blipFill rotWithShape="1">
                <a:blip r:embed="rId3"/>
                <a:stretch>
                  <a:fillRect l="-1036" t="-1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2377" y="3505201"/>
            <a:ext cx="3136488" cy="358993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6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520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77078" y="848149"/>
                <a:ext cx="11569148" cy="1864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en-US" sz="3200" dirty="0"/>
                  <a:t>.</a:t>
                </a:r>
                <a:r>
                  <a:rPr lang="vi-VN" sz="3200" dirty="0"/>
                  <a:t>	</a:t>
                </a:r>
                <a:r>
                  <a:rPr lang="en-US" sz="3200" dirty="0"/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/>
                  <a:t>. </a:t>
                </a:r>
                <a:r>
                  <a:rPr lang="vi-VN" sz="3200" dirty="0"/>
                  <a:t>	</a:t>
                </a:r>
                <a:r>
                  <a:rPr lang="en-US" sz="3200" dirty="0"/>
                  <a:t>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/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/>
                  <a:t>.</a:t>
                </a:r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78" y="848149"/>
                <a:ext cx="11569148" cy="1864421"/>
              </a:xfrm>
              <a:prstGeom prst="rect">
                <a:avLst/>
              </a:prstGeom>
              <a:blipFill rotWithShape="1">
                <a:blip r:embed="rId5"/>
                <a:stretch>
                  <a:fillRect l="-1317" t="-4575" r="-685" b="-4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13445" y="211368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7" name="Isosceles Triangle 6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13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106017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𝐶𝐷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𝑀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𝑀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𝐼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𝐼</m:t>
                    </m:r>
                  </m:oMath>
                </a14:m>
                <a:endParaRPr lang="en-US" i="1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d>
                    <m:r>
                      <a:rPr lang="fr-FR" i="1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//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𝑂𝑀𝐶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𝑂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𝑀𝐶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𝑀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𝑂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𝑂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𝑂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den>
                        </m:f>
                        <m:r>
                          <a:rPr lang="fr-FR" i="1">
                            <a:latin typeface="Cambria Math" panose="02040503050406030204" pitchFamily="18" charset="0"/>
                          </a:rPr>
                          <m:t>.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fr-FR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rad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2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106017"/>
                <a:ext cx="12258261" cy="6070947"/>
              </a:xfrm>
              <a:blipFill rotWithShape="1">
                <a:blip r:embed="rId5"/>
                <a:stretch>
                  <a:fillRect l="-995" t="-1707" b="-2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8255582" y="-38020"/>
            <a:ext cx="3644874" cy="3947410"/>
            <a:chOff x="4150" y="3194"/>
            <a:chExt cx="3186" cy="4314"/>
          </a:xfrm>
        </p:grpSpPr>
        <p:sp>
          <p:nvSpPr>
            <p:cNvPr id="5" name="AutoShape 44"/>
            <p:cNvSpPr>
              <a:spLocks noChangeShapeType="1"/>
            </p:cNvSpPr>
            <p:nvPr/>
          </p:nvSpPr>
          <p:spPr bwMode="auto">
            <a:xfrm>
              <a:off x="4506" y="5872"/>
              <a:ext cx="2520" cy="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AutoShape 43"/>
            <p:cNvSpPr>
              <a:spLocks noChangeShapeType="1"/>
            </p:cNvSpPr>
            <p:nvPr/>
          </p:nvSpPr>
          <p:spPr bwMode="auto">
            <a:xfrm>
              <a:off x="4506" y="5872"/>
              <a:ext cx="985" cy="717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AutoShape 42"/>
            <p:cNvSpPr>
              <a:spLocks noChangeShapeType="1"/>
            </p:cNvSpPr>
            <p:nvPr/>
          </p:nvSpPr>
          <p:spPr bwMode="auto">
            <a:xfrm flipV="1">
              <a:off x="6315" y="5873"/>
              <a:ext cx="711" cy="129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AutoShape 41"/>
            <p:cNvSpPr>
              <a:spLocks noChangeShapeType="1"/>
            </p:cNvSpPr>
            <p:nvPr/>
          </p:nvSpPr>
          <p:spPr bwMode="auto">
            <a:xfrm>
              <a:off x="4506" y="5872"/>
              <a:ext cx="2165" cy="65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40"/>
            <p:cNvSpPr>
              <a:spLocks noChangeArrowheads="1"/>
            </p:cNvSpPr>
            <p:nvPr/>
          </p:nvSpPr>
          <p:spPr bwMode="auto">
            <a:xfrm>
              <a:off x="5813" y="6254"/>
              <a:ext cx="37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AutoShape 39"/>
            <p:cNvSpPr>
              <a:spLocks noChangeShapeType="1"/>
            </p:cNvSpPr>
            <p:nvPr/>
          </p:nvSpPr>
          <p:spPr bwMode="auto">
            <a:xfrm flipV="1">
              <a:off x="5832" y="3494"/>
              <a:ext cx="1" cy="276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38"/>
            <p:cNvSpPr>
              <a:spLocks noChangeShapeType="1"/>
            </p:cNvSpPr>
            <p:nvPr/>
          </p:nvSpPr>
          <p:spPr bwMode="auto">
            <a:xfrm>
              <a:off x="5832" y="3494"/>
              <a:ext cx="1194" cy="2379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37"/>
            <p:cNvSpPr>
              <a:spLocks noChangeShapeType="1"/>
            </p:cNvSpPr>
            <p:nvPr/>
          </p:nvSpPr>
          <p:spPr bwMode="auto">
            <a:xfrm flipH="1">
              <a:off x="4506" y="3494"/>
              <a:ext cx="1308" cy="2379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utoShape 36"/>
            <p:cNvSpPr>
              <a:spLocks noChangeShapeType="1"/>
            </p:cNvSpPr>
            <p:nvPr/>
          </p:nvSpPr>
          <p:spPr bwMode="auto">
            <a:xfrm>
              <a:off x="5814" y="3494"/>
              <a:ext cx="501" cy="3669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Oval 35"/>
            <p:cNvSpPr>
              <a:spLocks noChangeArrowheads="1"/>
            </p:cNvSpPr>
            <p:nvPr/>
          </p:nvSpPr>
          <p:spPr bwMode="auto">
            <a:xfrm>
              <a:off x="7012" y="5854"/>
              <a:ext cx="37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Oval 34"/>
            <p:cNvSpPr>
              <a:spLocks noChangeArrowheads="1"/>
            </p:cNvSpPr>
            <p:nvPr/>
          </p:nvSpPr>
          <p:spPr bwMode="auto">
            <a:xfrm>
              <a:off x="6297" y="7144"/>
              <a:ext cx="37" cy="34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33"/>
            <p:cNvSpPr>
              <a:spLocks noChangeArrowheads="1"/>
            </p:cNvSpPr>
            <p:nvPr/>
          </p:nvSpPr>
          <p:spPr bwMode="auto">
            <a:xfrm>
              <a:off x="4485" y="5854"/>
              <a:ext cx="37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Oval 32"/>
            <p:cNvSpPr>
              <a:spLocks noChangeArrowheads="1"/>
            </p:cNvSpPr>
            <p:nvPr/>
          </p:nvSpPr>
          <p:spPr bwMode="auto">
            <a:xfrm>
              <a:off x="5805" y="3468"/>
              <a:ext cx="38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AutoShape 31"/>
            <p:cNvSpPr>
              <a:spLocks noChangeShapeType="1"/>
            </p:cNvSpPr>
            <p:nvPr/>
          </p:nvSpPr>
          <p:spPr bwMode="auto">
            <a:xfrm flipV="1">
              <a:off x="6481" y="6480"/>
              <a:ext cx="60" cy="112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AutoShape 30"/>
            <p:cNvSpPr>
              <a:spLocks noChangeShapeType="1"/>
            </p:cNvSpPr>
            <p:nvPr/>
          </p:nvSpPr>
          <p:spPr bwMode="auto">
            <a:xfrm>
              <a:off x="6472" y="6589"/>
              <a:ext cx="135" cy="36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AutoShape 29"/>
            <p:cNvSpPr>
              <a:spLocks noChangeShapeType="1"/>
            </p:cNvSpPr>
            <p:nvPr/>
          </p:nvSpPr>
          <p:spPr bwMode="auto">
            <a:xfrm flipV="1">
              <a:off x="5965" y="6172"/>
              <a:ext cx="1" cy="138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AutoShape 28"/>
            <p:cNvSpPr>
              <a:spLocks noChangeShapeType="1"/>
            </p:cNvSpPr>
            <p:nvPr/>
          </p:nvSpPr>
          <p:spPr bwMode="auto">
            <a:xfrm>
              <a:off x="5832" y="6131"/>
              <a:ext cx="139" cy="44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692" y="3194"/>
            <a:ext cx="27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9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2" y="3194"/>
                          <a:ext cx="27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6"/>
            <p:cNvSpPr>
              <a:spLocks noChangeShapeType="1"/>
            </p:cNvSpPr>
            <p:nvPr/>
          </p:nvSpPr>
          <p:spPr bwMode="auto">
            <a:xfrm flipV="1">
              <a:off x="5832" y="5878"/>
              <a:ext cx="1180" cy="376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AutoShape 25"/>
            <p:cNvSpPr>
              <a:spLocks noChangeShapeType="1"/>
            </p:cNvSpPr>
            <p:nvPr/>
          </p:nvSpPr>
          <p:spPr bwMode="auto">
            <a:xfrm flipV="1">
              <a:off x="5814" y="6064"/>
              <a:ext cx="199" cy="67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AutoShape 24"/>
            <p:cNvSpPr>
              <a:spLocks noChangeShapeType="1"/>
            </p:cNvSpPr>
            <p:nvPr/>
          </p:nvSpPr>
          <p:spPr bwMode="auto">
            <a:xfrm flipV="1">
              <a:off x="6013" y="6047"/>
              <a:ext cx="0" cy="141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AutoShape 23"/>
            <p:cNvSpPr>
              <a:spLocks noChangeShapeType="1"/>
            </p:cNvSpPr>
            <p:nvPr/>
          </p:nvSpPr>
          <p:spPr bwMode="auto">
            <a:xfrm>
              <a:off x="4150" y="6522"/>
              <a:ext cx="2165" cy="65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AutoShape 22"/>
            <p:cNvSpPr>
              <a:spLocks noChangeShapeType="1"/>
            </p:cNvSpPr>
            <p:nvPr/>
          </p:nvSpPr>
          <p:spPr bwMode="auto">
            <a:xfrm flipV="1">
              <a:off x="5462" y="6264"/>
              <a:ext cx="363" cy="653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AutoShape 21"/>
            <p:cNvSpPr>
              <a:spLocks noChangeShapeType="1"/>
            </p:cNvSpPr>
            <p:nvPr/>
          </p:nvSpPr>
          <p:spPr bwMode="auto">
            <a:xfrm flipH="1">
              <a:off x="5462" y="3494"/>
              <a:ext cx="363" cy="3423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AutoShape 20"/>
            <p:cNvSpPr>
              <a:spLocks noChangeShapeType="1"/>
            </p:cNvSpPr>
            <p:nvPr/>
          </p:nvSpPr>
          <p:spPr bwMode="auto">
            <a:xfrm flipH="1" flipV="1">
              <a:off x="5565" y="6014"/>
              <a:ext cx="260" cy="26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AutoShape 19"/>
            <p:cNvSpPr>
              <a:spLocks noChangeShapeType="1"/>
            </p:cNvSpPr>
            <p:nvPr/>
          </p:nvSpPr>
          <p:spPr bwMode="auto">
            <a:xfrm flipH="1">
              <a:off x="5649" y="5963"/>
              <a:ext cx="15" cy="136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AutoShape 18"/>
            <p:cNvSpPr>
              <a:spLocks noChangeShapeType="1"/>
            </p:cNvSpPr>
            <p:nvPr/>
          </p:nvSpPr>
          <p:spPr bwMode="auto">
            <a:xfrm flipH="1" flipV="1">
              <a:off x="5565" y="5872"/>
              <a:ext cx="102" cy="94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AutoShape 17"/>
            <p:cNvSpPr>
              <a:spLocks noChangeShapeType="1"/>
            </p:cNvSpPr>
            <p:nvPr/>
          </p:nvSpPr>
          <p:spPr bwMode="auto">
            <a:xfrm>
              <a:off x="5491" y="6592"/>
              <a:ext cx="824" cy="580"/>
            </a:xfrm>
            <a:prstGeom prst="straightConnector1">
              <a:avLst/>
            </a:prstGeom>
            <a:noFill/>
            <a:ln w="12700">
              <a:solidFill>
                <a:srgbClr val="0000CC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16"/>
            <p:cNvSpPr>
              <a:spLocks noChangeArrowheads="1"/>
            </p:cNvSpPr>
            <p:nvPr/>
          </p:nvSpPr>
          <p:spPr bwMode="auto">
            <a:xfrm>
              <a:off x="5539" y="5982"/>
              <a:ext cx="38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Oval 15"/>
            <p:cNvSpPr>
              <a:spLocks noChangeArrowheads="1"/>
            </p:cNvSpPr>
            <p:nvPr/>
          </p:nvSpPr>
          <p:spPr bwMode="auto">
            <a:xfrm>
              <a:off x="6647" y="6499"/>
              <a:ext cx="38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4708" y="4910"/>
            <a:ext cx="21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0" name="Equation" r:id="rId8" imgW="127000" imgH="139700" progId="Equation.DSMT4">
                    <p:embed/>
                  </p:oleObj>
                </mc:Choice>
                <mc:Fallback>
                  <p:oleObj name="Equation" r:id="rId8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4910"/>
                          <a:ext cx="213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424" y="6382"/>
            <a:ext cx="228" cy="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1" name="Equation" r:id="rId10" imgW="139639" imgH="177723" progId="Equation.DSMT4">
                    <p:embed/>
                  </p:oleObj>
                </mc:Choice>
                <mc:Fallback>
                  <p:oleObj name="Equation" r:id="rId10" imgW="139639" imgH="17772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6382"/>
                          <a:ext cx="228" cy="2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utoShape 12"/>
            <p:cNvSpPr>
              <a:spLocks noChangeShapeType="1"/>
            </p:cNvSpPr>
            <p:nvPr/>
          </p:nvSpPr>
          <p:spPr bwMode="auto">
            <a:xfrm>
              <a:off x="5527" y="6796"/>
              <a:ext cx="140" cy="45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utoShape 11"/>
            <p:cNvSpPr>
              <a:spLocks noChangeShapeType="1"/>
            </p:cNvSpPr>
            <p:nvPr/>
          </p:nvSpPr>
          <p:spPr bwMode="auto">
            <a:xfrm flipV="1">
              <a:off x="5608" y="6841"/>
              <a:ext cx="59" cy="101"/>
            </a:xfrm>
            <a:prstGeom prst="straightConnector1">
              <a:avLst/>
            </a:prstGeom>
            <a:noFill/>
            <a:ln w="12700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Oval 10"/>
            <p:cNvSpPr>
              <a:spLocks noChangeArrowheads="1"/>
            </p:cNvSpPr>
            <p:nvPr/>
          </p:nvSpPr>
          <p:spPr bwMode="auto">
            <a:xfrm>
              <a:off x="5442" y="6901"/>
              <a:ext cx="38" cy="35"/>
            </a:xfrm>
            <a:prstGeom prst="ellipse">
              <a:avLst/>
            </a:prstGeom>
            <a:solidFill>
              <a:srgbClr val="FF0000"/>
            </a:solidFill>
            <a:ln w="6350">
              <a:solidFill>
                <a:srgbClr val="0000CC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7039" y="5689"/>
            <a:ext cx="29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2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9" y="5689"/>
                          <a:ext cx="297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4249" y="5705"/>
            <a:ext cx="274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3" name="Equation" r:id="rId14" imgW="152400" imgH="165100" progId="Equation.DSMT4">
                    <p:embed/>
                  </p:oleObj>
                </mc:Choice>
                <mc:Fallback>
                  <p:oleObj name="Equation" r:id="rId14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" y="5705"/>
                          <a:ext cx="274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5345" y="6934"/>
            <a:ext cx="228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4" name="Equation" r:id="rId16" imgW="127000" imgH="165100" progId="Equation.DSMT4">
                    <p:embed/>
                  </p:oleObj>
                </mc:Choice>
                <mc:Fallback>
                  <p:oleObj name="Equation" r:id="rId16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" y="6934"/>
                          <a:ext cx="228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6244" y="7211"/>
            <a:ext cx="27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5" name="Equation" r:id="rId18" imgW="152400" imgH="177800" progId="Equation.DSMT4">
                    <p:embed/>
                  </p:oleObj>
                </mc:Choice>
                <mc:Fallback>
                  <p:oleObj name="Equation" r:id="rId18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4" y="7211"/>
                          <a:ext cx="27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6685" y="6480"/>
            <a:ext cx="365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6" name="Equation" r:id="rId20" imgW="203200" imgH="165100" progId="Equation.DSMT4">
                    <p:embed/>
                  </p:oleObj>
                </mc:Choice>
                <mc:Fallback>
                  <p:oleObj name="Equation" r:id="rId20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5" y="6480"/>
                          <a:ext cx="365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5740" y="6313"/>
            <a:ext cx="274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7" name="Equation" r:id="rId22" imgW="152400" imgH="177800" progId="Equation.DSMT4">
                    <p:embed/>
                  </p:oleObj>
                </mc:Choice>
                <mc:Fallback>
                  <p:oleObj name="Equation" r:id="rId22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0" y="6313"/>
                          <a:ext cx="274" cy="2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5285" y="5839"/>
            <a:ext cx="31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8" name="Equation" r:id="rId24" imgW="177800" imgH="165100" progId="Equation.DSMT4">
                    <p:embed/>
                  </p:oleObj>
                </mc:Choice>
                <mc:Fallback>
                  <p:oleObj name="Equation" r:id="rId24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5" y="5839"/>
                          <a:ext cx="319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6434" y="5664"/>
            <a:ext cx="213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09" name="Equation" r:id="rId26" imgW="127000" imgH="139700" progId="Equation.DSMT4">
                    <p:embed/>
                  </p:oleObj>
                </mc:Choice>
                <mc:Fallback>
                  <p:oleObj name="Equation" r:id="rId26" imgW="1270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" y="5664"/>
                          <a:ext cx="213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Isosceles Triangle 47">
            <a:hlinkClick r:id="rId27" action="ppaction://hlinksldjump"/>
          </p:cNvPr>
          <p:cNvSpPr/>
          <p:nvPr/>
        </p:nvSpPr>
        <p:spPr>
          <a:xfrm rot="16200000">
            <a:off x="10795909" y="6183503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Isosceles Triangle 48">
            <a:hlinkClick r:id="rId28" action="ppaction://hlinksldjump"/>
          </p:cNvPr>
          <p:cNvSpPr/>
          <p:nvPr/>
        </p:nvSpPr>
        <p:spPr>
          <a:xfrm rot="5400000">
            <a:off x="11292861" y="619013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5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7565" y="699975"/>
                <a:ext cx="11463131" cy="28455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ình thoi. Biết rằng tứ diệ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𝐵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đều cạn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565" y="699975"/>
                <a:ext cx="11463131" cy="2845523"/>
              </a:xfrm>
              <a:prstGeom prst="rect">
                <a:avLst/>
              </a:prstGeom>
              <a:blipFill rotWithShape="1">
                <a:blip r:embed="rId5"/>
                <a:stretch>
                  <a:fillRect l="-1329" t="-2998" r="-1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4140909" y="2403377"/>
            <a:ext cx="397871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745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dirty="0">
                    <a:latin typeface="+mj-lt"/>
                  </a:rPr>
                  <a:t>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𝑂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r>
                      <a:rPr lang="vi-VN" i="1">
                        <a:latin typeface="Cambria Math"/>
                      </a:rPr>
                      <m:t>𝐴𝐶</m:t>
                    </m:r>
                    <m:r>
                      <a:rPr lang="vi-VN" i="1">
                        <a:latin typeface="Cambria Math"/>
                      </a:rPr>
                      <m:t>∩</m:t>
                    </m:r>
                    <m:r>
                      <a:rPr lang="vi-VN" i="1">
                        <a:latin typeface="Cambria Math"/>
                      </a:rPr>
                      <m:t>𝐵𝐷</m:t>
                    </m:r>
                  </m:oMath>
                </a14:m>
                <a:r>
                  <a:rPr lang="vi-VN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𝐼</m:t>
                    </m:r>
                  </m:oMath>
                </a14:m>
                <a:r>
                  <a:rPr lang="vi-VN" dirty="0">
                    <a:latin typeface="+mj-lt"/>
                  </a:rPr>
                  <a:t> là trọng tâm của tam giác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𝐴𝐵𝐷</m:t>
                    </m:r>
                  </m:oMath>
                </a14:m>
                <a:r>
                  <a:rPr lang="vi-VN" dirty="0">
                    <a:latin typeface="+mj-lt"/>
                  </a:rPr>
                  <a:t>; 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𝑀</m:t>
                    </m:r>
                  </m:oMath>
                </a14:m>
                <a:r>
                  <a:rPr lang="vi-VN" dirty="0">
                    <a:latin typeface="+mj-lt"/>
                  </a:rPr>
                  <a:t>,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𝑁</m:t>
                    </m:r>
                  </m:oMath>
                </a14:m>
                <a:r>
                  <a:rPr lang="vi-VN" dirty="0">
                    <a:latin typeface="+mj-lt"/>
                  </a:rPr>
                  <a:t> lần lượt 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dirty="0">
                    <a:latin typeface="+mj-lt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𝐴𝐼</m:t>
                    </m:r>
                  </m:oMath>
                </a14:m>
                <a:r>
                  <a:rPr lang="vi-VN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𝑆𝐴</m:t>
                    </m:r>
                  </m:oMath>
                </a14:m>
                <a:r>
                  <a:rPr lang="vi-VN" dirty="0">
                    <a:latin typeface="+mj-lt"/>
                  </a:rPr>
                  <a:t>; gọ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𝐻</m:t>
                    </m:r>
                  </m:oMath>
                </a14:m>
                <a:r>
                  <a:rPr lang="vi-VN" dirty="0">
                    <a:latin typeface="+mj-lt"/>
                  </a:rPr>
                  <a:t> là hình chiếu vuông góc của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𝑀</m:t>
                    </m:r>
                  </m:oMath>
                </a14:m>
                <a:r>
                  <a:rPr lang="vi-VN" dirty="0">
                    <a:latin typeface="+mj-lt"/>
                  </a:rPr>
                  <a:t> lên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𝑁𝑂</m:t>
                    </m:r>
                  </m:oMath>
                </a14:m>
                <a:r>
                  <a:rPr lang="vi-VN" dirty="0">
                    <a:latin typeface="+mj-lt"/>
                  </a:rPr>
                  <a:t>.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dirty="0">
                    <a:latin typeface="+mj-lt"/>
                  </a:rPr>
                  <a:t>Khi đó, ta có: 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𝑆𝐶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latin typeface="Cambria Math"/>
                            </a:rPr>
                            <m:t>𝐵𝐷</m:t>
                          </m:r>
                        </m:e>
                      </m:d>
                      <m:r>
                        <a:rPr lang="fr-FR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𝑆𝐶</m:t>
                          </m:r>
                          <m:r>
                            <a:rPr lang="fr-FR" i="1">
                              <a:latin typeface="Cambria Math"/>
                            </a:rPr>
                            <m:t>,</m:t>
                          </m:r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𝑁𝐵𝐷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i="1" smtClean="0">
                  <a:latin typeface="+mj-lt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=</m:t>
                    </m:r>
                    <m:r>
                      <a:rPr lang="en-US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𝐶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𝑁𝐵𝐷</m:t>
                            </m:r>
                          </m:e>
                        </m:d>
                      </m:e>
                    </m:d>
                    <m:r>
                      <a:rPr lang="fr-F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𝑀</m:t>
                        </m:r>
                        <m:r>
                          <a:rPr lang="fr-FR" i="1">
                            <a:latin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𝑁𝐵𝐷</m:t>
                            </m:r>
                          </m:e>
                        </m:d>
                      </m:e>
                    </m:d>
                    <m:r>
                      <a:rPr lang="fr-F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fr-FR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𝑀𝐻</m:t>
                    </m:r>
                  </m:oMath>
                </a14:m>
                <a:r>
                  <a:rPr lang="vi-VN" dirty="0">
                    <a:latin typeface="+mj-lt"/>
                  </a:rPr>
                  <a:t>.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dirty="0">
                    <a:latin typeface="+mj-lt"/>
                  </a:rPr>
                  <a:t>D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𝑆𝐼</m:t>
                    </m:r>
                    <m:r>
                      <a:rPr lang="en-US" i="1">
                        <a:latin typeface="Cambria Math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𝐴𝐵𝐶𝐷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⇒</m:t>
                    </m:r>
                    <m:r>
                      <a:rPr lang="en-US" i="1">
                        <a:latin typeface="Cambria Math"/>
                      </a:rPr>
                      <m:t>𝛥</m:t>
                    </m:r>
                    <m:r>
                      <a:rPr lang="en-US" i="1">
                        <a:latin typeface="Cambria Math"/>
                      </a:rPr>
                      <m:t>𝑆𝐼𝐴</m:t>
                    </m:r>
                  </m:oMath>
                </a14:m>
                <a:r>
                  <a:rPr lang="vi-VN" dirty="0">
                    <a:latin typeface="+mj-lt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𝐼</m:t>
                    </m:r>
                  </m:oMath>
                </a14:m>
                <a:r>
                  <a:rPr lang="vi-VN" dirty="0">
                    <a:latin typeface="+mj-lt"/>
                  </a:rPr>
                  <a:t>.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⇒</m:t>
                      </m:r>
                      <m:r>
                        <a:rPr lang="en-US" i="1">
                          <a:latin typeface="Cambria Math"/>
                        </a:rPr>
                        <m:t>𝑆𝐼</m:t>
                      </m:r>
                      <m:r>
                        <a:rPr lang="fr-FR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𝐴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𝐼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fr-FR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i="1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fr-FR" i="1">
                                      <a:latin typeface="Cambria Math"/>
                                    </a:rPr>
                                    <m:t>.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𝑎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fr-FR" i="1">
                                              <a:latin typeface="Cambria Math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fr-FR" i="1">
                                          <a:latin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fr-FR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fr-FR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i="1">
                                  <a:latin typeface="Cambria Math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fr-FR" i="1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i="1" smtClean="0">
                  <a:latin typeface="+mj-lt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i="1">
                        <a:latin typeface="Cambria Math"/>
                      </a:rPr>
                      <m:t>⇒</m:t>
                    </m:r>
                    <m:r>
                      <a:rPr lang="en-US" i="1">
                        <a:latin typeface="Cambria Math"/>
                      </a:rPr>
                      <m:t>𝑀𝑁</m:t>
                    </m:r>
                    <m:r>
                      <a:rPr lang="fr-FR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vi-VN" dirty="0">
                    <a:latin typeface="+mj-lt"/>
                  </a:rPr>
                  <a:t>.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dirty="0">
                    <a:latin typeface="+mj-lt"/>
                  </a:rPr>
                  <a:t>Trong tam giác vuô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𝑁𝑀𝑂</m:t>
                    </m:r>
                  </m:oMath>
                </a14:m>
                <a:r>
                  <a:rPr lang="vi-VN" dirty="0">
                    <a:latin typeface="+mj-lt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𝑀</m:t>
                    </m:r>
                  </m:oMath>
                </a14:m>
                <a:r>
                  <a:rPr lang="vi-VN" dirty="0">
                    <a:latin typeface="+mj-lt"/>
                  </a:rPr>
                  <a:t>, có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𝑀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dirty="0">
                    <a:latin typeface="+mj-lt"/>
                  </a:rPr>
                  <a:t>;</a:t>
                </a: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𝐻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𝑁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𝑀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𝑂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6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9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i="1">
                        <a:latin typeface="Cambria Math"/>
                      </a:rPr>
                      <m:t>⇒</m:t>
                    </m:r>
                    <m:r>
                      <a:rPr lang="vi-VN" i="1">
                        <a:latin typeface="Cambria Math"/>
                      </a:rPr>
                      <m:t>𝑀𝐻</m:t>
                    </m:r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⇒</m:t>
                    </m:r>
                    <m:r>
                      <a:rPr lang="vi-VN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/>
                          </a:rPr>
                          <m:t>𝑆𝐶</m:t>
                        </m:r>
                        <m:r>
                          <a:rPr lang="vi-VN" i="1">
                            <a:latin typeface="Cambria Math"/>
                          </a:rPr>
                          <m:t>,</m:t>
                        </m:r>
                        <m:r>
                          <a:rPr lang="vi-VN" i="1">
                            <a:latin typeface="Cambria Math"/>
                          </a:rPr>
                          <m:t>𝐵𝐷</m:t>
                        </m:r>
                      </m:e>
                    </m:d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vi-VN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dirty="0">
                    <a:latin typeface="+mj-lt"/>
                  </a:rPr>
                  <a:t>.</a:t>
                </a:r>
                <a:endParaRPr lang="en-US" dirty="0">
                  <a:latin typeface="+mj-lt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  <a:blipFill rotWithShape="1">
                <a:blip r:embed="rId2"/>
                <a:stretch>
                  <a:fillRect l="-995" t="-1707" b="-15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640" y="1401685"/>
            <a:ext cx="4232752" cy="406072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Isosceles Triangle 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Isosceles Triangle 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87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7122" y="1051371"/>
                <a:ext cx="11277600" cy="23725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.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hộp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𝐷</m:t>
                        </m:r>
                      </m:e>
                    </m:acc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𝐴𝐷</m:t>
                        </m:r>
                      </m:e>
                    </m:acc>
                    <m:r>
                      <a:rPr lang="vi-VN" sz="3200" i="1">
                        <a:latin typeface="Cambria Math" panose="02040503050406030204" pitchFamily="18" charset="0"/>
                      </a:rPr>
                      <m:t>=6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°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 cách giữa các đường thẳng chứa các cạnh đối diện của tứ diệ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pt-BR" sz="3200" i="1">
                        <a:latin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: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22" y="1051371"/>
                <a:ext cx="11277600" cy="2372509"/>
              </a:xfrm>
              <a:prstGeom prst="rect">
                <a:avLst/>
              </a:prstGeom>
              <a:blipFill>
                <a:blip r:embed="rId2"/>
                <a:stretch>
                  <a:fillRect l="-1405" t="-3590"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59220" y="277794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7" name="Isosceles Triangle 6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97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5300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𝐴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𝐸𝐹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𝐸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𝐸𝐹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3200" i="1">
                                            <a:latin typeface="Cambria Math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fr-FR" sz="3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fr-FR" sz="32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53009"/>
                <a:ext cx="12258261" cy="6070947"/>
              </a:xfrm>
              <a:blipFill rotWithShape="1">
                <a:blip r:embed="rId2"/>
                <a:stretch>
                  <a:fillRect l="-1243" t="-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7781" y="1745328"/>
            <a:ext cx="5614219" cy="460149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4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9186" y="689457"/>
                <a:ext cx="11226800" cy="2849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 </a:t>
                </a:r>
                <a:r>
                  <a:rPr lang="nl-NL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chóp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vuông cạnh bằng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am giá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𝐵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ều và nằm trong mặt phẳng vuông góc với mặt đá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khoảng cách từ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  <m:r>
                      <a:rPr lang="nl-NL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nl-NL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</a:t>
                </a:r>
              </a:p>
              <a:p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</a:t>
                </a:r>
                <a:r>
                  <a:rPr lang="nl-NL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</a:t>
                </a:r>
                <a:r>
                  <a:rPr lang="nl-NL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/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186" y="689457"/>
                <a:ext cx="11226800" cy="2849306"/>
              </a:xfrm>
              <a:prstGeom prst="rect">
                <a:avLst/>
              </a:prstGeom>
              <a:blipFill rotWithShape="1">
                <a:blip r:embed="rId2"/>
                <a:stretch>
                  <a:fillRect l="-1357" t="-2991" r="-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9685208" y="239577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7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  <a:tabLst>
                <a:tab pos="3420745" algn="l"/>
                <a:tab pos="4860925" algn="l"/>
              </a:tabLst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Khoảng cách từ một điểm tới một mặt phẳng: từ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đến (P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320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73465" y="1150935"/>
                <a:ext cx="11513735" cy="5532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1: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hạ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hạ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1: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ựng mặt phẳng (Q) qua A vuông góc (P):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i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ước </a:t>
                </a:r>
                <a:r>
                  <a:rPr lang="vi-VN" sz="3200" b="1" i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: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 địn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Hạ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 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 cắt (P) tại M th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3200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𝑃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𝑀</m:t>
                        </m:r>
                      </m:num>
                      <m:den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𝑀</m:t>
                        </m:r>
                      </m:den>
                    </m:f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 </a:t>
                </a:r>
                <a:r>
                  <a:rPr lang="en-US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 dụng phương pháp thể tích: Khoảng cách bằng chiều </a:t>
                </a:r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nl-NL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465" y="1150935"/>
                <a:ext cx="11513735" cy="5532220"/>
              </a:xfrm>
              <a:prstGeom prst="rect">
                <a:avLst/>
              </a:prstGeom>
              <a:blipFill rotWithShape="1">
                <a:blip r:embed="rId3"/>
                <a:stretch>
                  <a:fillRect l="-1323" t="-992" b="-26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617025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617687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715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ần lượt là trung điểm củ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𝐷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𝑀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nl-NL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nl-N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𝐶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𝐶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.1.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𝐻𝑀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  <a:blipFill rotWithShape="1">
                <a:blip r:embed="rId3"/>
                <a:stretch>
                  <a:fillRect l="-995" t="-1707" b="-15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1"/>
          <p:cNvGrpSpPr>
            <a:grpSpLocks/>
          </p:cNvGrpSpPr>
          <p:nvPr/>
        </p:nvGrpSpPr>
        <p:grpSpPr bwMode="auto">
          <a:xfrm>
            <a:off x="7358496" y="111325"/>
            <a:ext cx="4025121" cy="3784814"/>
            <a:chOff x="1609" y="10180"/>
            <a:chExt cx="4768" cy="2767"/>
          </a:xfrm>
        </p:grpSpPr>
        <p:sp>
          <p:nvSpPr>
            <p:cNvPr id="6" name="AutoShape 35"/>
            <p:cNvSpPr>
              <a:spLocks noChangeShapeType="1"/>
            </p:cNvSpPr>
            <p:nvPr/>
          </p:nvSpPr>
          <p:spPr bwMode="auto">
            <a:xfrm>
              <a:off x="1923" y="12659"/>
              <a:ext cx="2864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AutoShape 34"/>
            <p:cNvSpPr>
              <a:spLocks noChangeShapeType="1"/>
            </p:cNvSpPr>
            <p:nvPr/>
          </p:nvSpPr>
          <p:spPr bwMode="auto">
            <a:xfrm>
              <a:off x="3173" y="12089"/>
              <a:ext cx="2864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AutoShape 33"/>
            <p:cNvSpPr>
              <a:spLocks noChangeShapeType="1"/>
            </p:cNvSpPr>
            <p:nvPr/>
          </p:nvSpPr>
          <p:spPr bwMode="auto">
            <a:xfrm flipH="1">
              <a:off x="1923" y="12089"/>
              <a:ext cx="1250" cy="57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AutoShape 32"/>
            <p:cNvSpPr>
              <a:spLocks noChangeShapeType="1"/>
            </p:cNvSpPr>
            <p:nvPr/>
          </p:nvSpPr>
          <p:spPr bwMode="auto">
            <a:xfrm flipH="1">
              <a:off x="4787" y="12089"/>
              <a:ext cx="1250" cy="57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AutoShape 31"/>
            <p:cNvSpPr>
              <a:spLocks noChangeShapeType="1"/>
            </p:cNvSpPr>
            <p:nvPr/>
          </p:nvSpPr>
          <p:spPr bwMode="auto">
            <a:xfrm flipV="1">
              <a:off x="2549" y="10468"/>
              <a:ext cx="0" cy="191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AutoShape 30"/>
            <p:cNvSpPr>
              <a:spLocks noChangeShapeType="1"/>
            </p:cNvSpPr>
            <p:nvPr/>
          </p:nvSpPr>
          <p:spPr bwMode="auto">
            <a:xfrm flipH="1">
              <a:off x="1923" y="10468"/>
              <a:ext cx="626" cy="219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AutoShape 29"/>
            <p:cNvSpPr>
              <a:spLocks noChangeShapeType="1"/>
            </p:cNvSpPr>
            <p:nvPr/>
          </p:nvSpPr>
          <p:spPr bwMode="auto">
            <a:xfrm>
              <a:off x="2549" y="10468"/>
              <a:ext cx="3488" cy="162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AutoShape 28"/>
            <p:cNvSpPr>
              <a:spLocks noChangeShapeType="1"/>
            </p:cNvSpPr>
            <p:nvPr/>
          </p:nvSpPr>
          <p:spPr bwMode="auto">
            <a:xfrm>
              <a:off x="2549" y="10468"/>
              <a:ext cx="624" cy="162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AutoShape 27"/>
            <p:cNvSpPr>
              <a:spLocks noChangeShapeType="1"/>
            </p:cNvSpPr>
            <p:nvPr/>
          </p:nvSpPr>
          <p:spPr bwMode="auto">
            <a:xfrm>
              <a:off x="2549" y="10468"/>
              <a:ext cx="2238" cy="219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AutoShape 26"/>
            <p:cNvSpPr>
              <a:spLocks noChangeShapeType="1"/>
            </p:cNvSpPr>
            <p:nvPr/>
          </p:nvSpPr>
          <p:spPr bwMode="auto">
            <a:xfrm>
              <a:off x="2549" y="12380"/>
              <a:ext cx="2864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AutoShape 25"/>
            <p:cNvSpPr>
              <a:spLocks noChangeShapeType="1"/>
            </p:cNvSpPr>
            <p:nvPr/>
          </p:nvSpPr>
          <p:spPr bwMode="auto">
            <a:xfrm flipH="1" flipV="1">
              <a:off x="2549" y="10468"/>
              <a:ext cx="2864" cy="1912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2404" y="10180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2" name="Equation" r:id="rId4" imgW="139700" imgH="177800" progId="Equation.DSMT4">
                    <p:embed/>
                  </p:oleObj>
                </mc:Choice>
                <mc:Fallback>
                  <p:oleObj name="Equation" r:id="rId4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4" y="10180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173" y="11801"/>
            <a:ext cx="31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3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3" y="11801"/>
                          <a:ext cx="31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609" y="12659"/>
            <a:ext cx="314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4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9" y="12659"/>
                          <a:ext cx="314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4787" y="12659"/>
            <a:ext cx="31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5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" y="12659"/>
                          <a:ext cx="31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6037" y="11994"/>
            <a:ext cx="3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6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7" y="11994"/>
                          <a:ext cx="340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5413" y="12318"/>
            <a:ext cx="419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7" name="Equation" r:id="rId14" imgW="203200" imgH="165100" progId="Equation.DSMT4">
                    <p:embed/>
                  </p:oleObj>
                </mc:Choice>
                <mc:Fallback>
                  <p:oleObj name="Equation" r:id="rId14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" y="12318"/>
                          <a:ext cx="419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2130" y="12112"/>
            <a:ext cx="365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8" name="Equation" r:id="rId16" imgW="177800" imgH="165100" progId="Equation.DSMT4">
                    <p:embed/>
                  </p:oleObj>
                </mc:Choice>
                <mc:Fallback>
                  <p:oleObj name="Equation" r:id="rId16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" y="12112"/>
                          <a:ext cx="365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utoShape 17"/>
            <p:cNvSpPr>
              <a:spLocks noChangeShapeType="1"/>
            </p:cNvSpPr>
            <p:nvPr/>
          </p:nvSpPr>
          <p:spPr bwMode="auto">
            <a:xfrm flipV="1">
              <a:off x="2549" y="11279"/>
              <a:ext cx="1197" cy="110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3831" y="11130"/>
            <a:ext cx="34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49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11130"/>
                          <a:ext cx="340" cy="2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Oval 15"/>
            <p:cNvSpPr>
              <a:spLocks noChangeArrowheads="1"/>
            </p:cNvSpPr>
            <p:nvPr/>
          </p:nvSpPr>
          <p:spPr bwMode="auto">
            <a:xfrm>
              <a:off x="2519" y="1044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Oval 14"/>
            <p:cNvSpPr>
              <a:spLocks noChangeArrowheads="1"/>
            </p:cNvSpPr>
            <p:nvPr/>
          </p:nvSpPr>
          <p:spPr bwMode="auto">
            <a:xfrm>
              <a:off x="2519" y="12341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Oval 13"/>
            <p:cNvSpPr>
              <a:spLocks noChangeArrowheads="1"/>
            </p:cNvSpPr>
            <p:nvPr/>
          </p:nvSpPr>
          <p:spPr bwMode="auto">
            <a:xfrm>
              <a:off x="1903" y="1262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3148" y="1205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5366" y="12341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Oval 10"/>
            <p:cNvSpPr>
              <a:spLocks noChangeArrowheads="1"/>
            </p:cNvSpPr>
            <p:nvPr/>
          </p:nvSpPr>
          <p:spPr bwMode="auto">
            <a:xfrm>
              <a:off x="4750" y="1262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Oval 9"/>
            <p:cNvSpPr>
              <a:spLocks noChangeArrowheads="1"/>
            </p:cNvSpPr>
            <p:nvPr/>
          </p:nvSpPr>
          <p:spPr bwMode="auto">
            <a:xfrm>
              <a:off x="5995" y="1205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Oval 8"/>
            <p:cNvSpPr>
              <a:spLocks noChangeArrowheads="1"/>
            </p:cNvSpPr>
            <p:nvPr/>
          </p:nvSpPr>
          <p:spPr bwMode="auto">
            <a:xfrm>
              <a:off x="3723" y="1124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AutoShape 7"/>
            <p:cNvSpPr>
              <a:spLocks noChangeShapeType="1"/>
            </p:cNvSpPr>
            <p:nvPr/>
          </p:nvSpPr>
          <p:spPr bwMode="auto">
            <a:xfrm flipV="1">
              <a:off x="3544" y="11201"/>
              <a:ext cx="102" cy="94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AutoShape 6"/>
            <p:cNvSpPr>
              <a:spLocks noChangeShapeType="1"/>
            </p:cNvSpPr>
            <p:nvPr/>
          </p:nvSpPr>
          <p:spPr bwMode="auto">
            <a:xfrm flipH="1" flipV="1">
              <a:off x="3554" y="11289"/>
              <a:ext cx="102" cy="6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AutoShape 5"/>
            <p:cNvSpPr>
              <a:spLocks noChangeShapeType="1"/>
            </p:cNvSpPr>
            <p:nvPr/>
          </p:nvSpPr>
          <p:spPr bwMode="auto">
            <a:xfrm flipV="1">
              <a:off x="2435" y="12262"/>
              <a:ext cx="0" cy="15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AutoShape 4"/>
            <p:cNvSpPr>
              <a:spLocks noChangeShapeType="1"/>
            </p:cNvSpPr>
            <p:nvPr/>
          </p:nvSpPr>
          <p:spPr bwMode="auto">
            <a:xfrm flipH="1">
              <a:off x="2435" y="12219"/>
              <a:ext cx="114" cy="5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AutoShape 3"/>
            <p:cNvSpPr>
              <a:spLocks noChangeShapeType="1"/>
            </p:cNvSpPr>
            <p:nvPr/>
          </p:nvSpPr>
          <p:spPr bwMode="auto">
            <a:xfrm flipH="1">
              <a:off x="2122" y="12558"/>
              <a:ext cx="213" cy="9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AutoShape 2"/>
            <p:cNvSpPr>
              <a:spLocks noChangeShapeType="1"/>
            </p:cNvSpPr>
            <p:nvPr/>
          </p:nvSpPr>
          <p:spPr bwMode="auto">
            <a:xfrm>
              <a:off x="2126" y="12562"/>
              <a:ext cx="209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0" name="Isosceles Triangle 39">
            <a:hlinkClick r:id="rId20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Isosceles Triangle 40">
            <a:hlinkClick r:id="rId21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64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4600" y="1095177"/>
                <a:ext cx="11410122" cy="23618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6. 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𝐷𝐸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/>
                            <a:cs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0" i="1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b="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	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sz="32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fr-FR" sz="3200" b="1" dirty="0" smtClean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00" y="1095177"/>
                <a:ext cx="11410122" cy="2361800"/>
              </a:xfrm>
              <a:prstGeom prst="rect">
                <a:avLst/>
              </a:prstGeom>
              <a:blipFill>
                <a:blip r:embed="rId2"/>
                <a:stretch>
                  <a:fillRect l="-1335" t="-3618" r="-1282" b="-25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4064657" y="2797868"/>
            <a:ext cx="448192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02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𝐼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fr-FR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𝐼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𝐵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𝐻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𝐼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𝐻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𝐷</m:t>
                            </m:r>
                            <m:r>
                              <m:rPr>
                                <m:nor/>
                              </m:rPr>
                              <a:rPr lang="fr-FR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m:rPr>
                                <m:nor/>
                              </m:rPr>
                              <a:rPr lang="fr-FR"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e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𝐷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</m:eqArr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fr-F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𝐸𝐷𝐼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fr-FR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fr-FR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>
                        <a:latin typeface="Cambria Math" panose="02040503050406030204" pitchFamily="18" charset="0"/>
                      </a:rPr>
                      <m:t> 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fr-F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𝐸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nor/>
                      </m:rPr>
                      <a:rPr lang="fr-FR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fr-FR">
                        <a:latin typeface="Cambria Math" panose="02040503050406030204" pitchFamily="18" charset="0"/>
                      </a:rPr>
                      <m:t> 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𝐷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𝐼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  <a:blipFill rotWithShape="1">
                <a:blip r:embed="rId3"/>
                <a:stretch>
                  <a:fillRect l="-995" t="-17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10"/>
          <p:cNvGrpSpPr>
            <a:grpSpLocks/>
          </p:cNvGrpSpPr>
          <p:nvPr/>
        </p:nvGrpSpPr>
        <p:grpSpPr bwMode="auto">
          <a:xfrm>
            <a:off x="8236889" y="912185"/>
            <a:ext cx="3524036" cy="4397701"/>
            <a:chOff x="5120" y="11114"/>
            <a:chExt cx="2686" cy="3035"/>
          </a:xfrm>
        </p:grpSpPr>
        <p:sp>
          <p:nvSpPr>
            <p:cNvPr id="41" name="AutoShape 48"/>
            <p:cNvSpPr>
              <a:spLocks noChangeShapeType="1"/>
            </p:cNvSpPr>
            <p:nvPr/>
          </p:nvSpPr>
          <p:spPr bwMode="auto">
            <a:xfrm>
              <a:off x="5433" y="13031"/>
              <a:ext cx="1988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AutoShape 47"/>
            <p:cNvSpPr>
              <a:spLocks noChangeShapeType="1"/>
            </p:cNvSpPr>
            <p:nvPr/>
          </p:nvSpPr>
          <p:spPr bwMode="auto">
            <a:xfrm>
              <a:off x="5433" y="13031"/>
              <a:ext cx="822" cy="799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AutoShape 46"/>
            <p:cNvSpPr>
              <a:spLocks noChangeShapeType="1"/>
            </p:cNvSpPr>
            <p:nvPr/>
          </p:nvSpPr>
          <p:spPr bwMode="auto">
            <a:xfrm flipV="1">
              <a:off x="6255" y="13031"/>
              <a:ext cx="1166" cy="799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AutoShape 45"/>
            <p:cNvSpPr>
              <a:spLocks noChangeShapeType="1"/>
            </p:cNvSpPr>
            <p:nvPr/>
          </p:nvSpPr>
          <p:spPr bwMode="auto">
            <a:xfrm>
              <a:off x="5433" y="11441"/>
              <a:ext cx="1988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AutoShape 44"/>
            <p:cNvSpPr>
              <a:spLocks noChangeShapeType="1"/>
            </p:cNvSpPr>
            <p:nvPr/>
          </p:nvSpPr>
          <p:spPr bwMode="auto">
            <a:xfrm>
              <a:off x="5433" y="11441"/>
              <a:ext cx="822" cy="799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AutoShape 43"/>
            <p:cNvSpPr>
              <a:spLocks noChangeShapeType="1"/>
            </p:cNvSpPr>
            <p:nvPr/>
          </p:nvSpPr>
          <p:spPr bwMode="auto">
            <a:xfrm flipV="1">
              <a:off x="6255" y="11441"/>
              <a:ext cx="1166" cy="799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AutoShape 42"/>
            <p:cNvSpPr>
              <a:spLocks noChangeShapeType="1"/>
            </p:cNvSpPr>
            <p:nvPr/>
          </p:nvSpPr>
          <p:spPr bwMode="auto">
            <a:xfrm>
              <a:off x="5433" y="11441"/>
              <a:ext cx="0" cy="159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AutoShape 41"/>
            <p:cNvSpPr>
              <a:spLocks noChangeShapeType="1"/>
            </p:cNvSpPr>
            <p:nvPr/>
          </p:nvSpPr>
          <p:spPr bwMode="auto">
            <a:xfrm>
              <a:off x="6255" y="12240"/>
              <a:ext cx="0" cy="159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AutoShape 40"/>
            <p:cNvSpPr>
              <a:spLocks noChangeShapeType="1"/>
            </p:cNvSpPr>
            <p:nvPr/>
          </p:nvSpPr>
          <p:spPr bwMode="auto">
            <a:xfrm>
              <a:off x="7415" y="11441"/>
              <a:ext cx="0" cy="159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AutoShape 39"/>
            <p:cNvSpPr>
              <a:spLocks noChangeShapeType="1"/>
            </p:cNvSpPr>
            <p:nvPr/>
          </p:nvSpPr>
          <p:spPr bwMode="auto">
            <a:xfrm>
              <a:off x="6411" y="11441"/>
              <a:ext cx="426" cy="199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AutoShape 38"/>
            <p:cNvSpPr>
              <a:spLocks noChangeShapeType="1"/>
            </p:cNvSpPr>
            <p:nvPr/>
          </p:nvSpPr>
          <p:spPr bwMode="auto">
            <a:xfrm flipH="1">
              <a:off x="6065" y="13432"/>
              <a:ext cx="772" cy="20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AutoShape 37"/>
            <p:cNvSpPr>
              <a:spLocks noChangeShapeType="1"/>
            </p:cNvSpPr>
            <p:nvPr/>
          </p:nvSpPr>
          <p:spPr bwMode="auto">
            <a:xfrm flipH="1">
              <a:off x="5846" y="13031"/>
              <a:ext cx="1575" cy="40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AutoShape 36"/>
            <p:cNvSpPr>
              <a:spLocks noChangeShapeType="1"/>
            </p:cNvSpPr>
            <p:nvPr/>
          </p:nvSpPr>
          <p:spPr bwMode="auto">
            <a:xfrm flipH="1" flipV="1">
              <a:off x="5433" y="11441"/>
              <a:ext cx="413" cy="199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AutoShape 35"/>
            <p:cNvSpPr>
              <a:spLocks noChangeShapeType="1"/>
            </p:cNvSpPr>
            <p:nvPr/>
          </p:nvSpPr>
          <p:spPr bwMode="auto">
            <a:xfrm flipV="1">
              <a:off x="5433" y="12240"/>
              <a:ext cx="822" cy="791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34"/>
            <p:cNvSpPr>
              <a:spLocks noChangeArrowheads="1"/>
            </p:cNvSpPr>
            <p:nvPr/>
          </p:nvSpPr>
          <p:spPr bwMode="auto">
            <a:xfrm>
              <a:off x="5408" y="1141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33"/>
            <p:cNvSpPr>
              <a:spLocks noChangeArrowheads="1"/>
            </p:cNvSpPr>
            <p:nvPr/>
          </p:nvSpPr>
          <p:spPr bwMode="auto">
            <a:xfrm>
              <a:off x="7389" y="1141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Oval 32"/>
            <p:cNvSpPr>
              <a:spLocks noChangeArrowheads="1"/>
            </p:cNvSpPr>
            <p:nvPr/>
          </p:nvSpPr>
          <p:spPr bwMode="auto">
            <a:xfrm>
              <a:off x="6228" y="1221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Oval 31"/>
            <p:cNvSpPr>
              <a:spLocks noChangeArrowheads="1"/>
            </p:cNvSpPr>
            <p:nvPr/>
          </p:nvSpPr>
          <p:spPr bwMode="auto">
            <a:xfrm>
              <a:off x="5408" y="1300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30"/>
            <p:cNvSpPr>
              <a:spLocks noChangeArrowheads="1"/>
            </p:cNvSpPr>
            <p:nvPr/>
          </p:nvSpPr>
          <p:spPr bwMode="auto">
            <a:xfrm>
              <a:off x="7389" y="13007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Oval 29"/>
            <p:cNvSpPr>
              <a:spLocks noChangeArrowheads="1"/>
            </p:cNvSpPr>
            <p:nvPr/>
          </p:nvSpPr>
          <p:spPr bwMode="auto">
            <a:xfrm>
              <a:off x="6228" y="1380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Oval 28"/>
            <p:cNvSpPr>
              <a:spLocks noChangeArrowheads="1"/>
            </p:cNvSpPr>
            <p:nvPr/>
          </p:nvSpPr>
          <p:spPr bwMode="auto">
            <a:xfrm>
              <a:off x="6810" y="1340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6028" y="13608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Oval 26"/>
            <p:cNvSpPr>
              <a:spLocks noChangeArrowheads="1"/>
            </p:cNvSpPr>
            <p:nvPr/>
          </p:nvSpPr>
          <p:spPr bwMode="auto">
            <a:xfrm>
              <a:off x="5817" y="13400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Oval 25"/>
            <p:cNvSpPr>
              <a:spLocks noChangeArrowheads="1"/>
            </p:cNvSpPr>
            <p:nvPr/>
          </p:nvSpPr>
          <p:spPr bwMode="auto">
            <a:xfrm>
              <a:off x="6387" y="11408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5120" y="12908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0" name="Equation" r:id="rId4" imgW="152400" imgH="165100" progId="Equation.DSMT4">
                    <p:embed/>
                  </p:oleObj>
                </mc:Choice>
                <mc:Fallback>
                  <p:oleObj name="Equation" r:id="rId4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12908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6123" y="13861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1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3" y="13861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7446" y="12908"/>
            <a:ext cx="288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2" name="Equation" r:id="rId8" imgW="152400" imgH="177800" progId="Equation.DSMT4">
                    <p:embed/>
                  </p:oleObj>
                </mc:Choice>
                <mc:Fallback>
                  <p:oleObj name="Equation" r:id="rId8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" y="12908"/>
                          <a:ext cx="288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/>
          </p:nvGraphicFramePr>
          <p:xfrm>
            <a:off x="5120" y="11182"/>
            <a:ext cx="3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3" name="Equation" r:id="rId10" imgW="177800" imgH="165100" progId="Equation.DSMT4">
                    <p:embed/>
                  </p:oleObj>
                </mc:Choice>
                <mc:Fallback>
                  <p:oleObj name="Equation" r:id="rId10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11182"/>
                          <a:ext cx="33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6255" y="12210"/>
            <a:ext cx="3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4" name="Equation" r:id="rId12" imgW="177800" imgH="165100" progId="Equation.DSMT4">
                    <p:embed/>
                  </p:oleObj>
                </mc:Choice>
                <mc:Fallback>
                  <p:oleObj name="Equation" r:id="rId12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5" y="12210"/>
                          <a:ext cx="33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7446" y="11162"/>
            <a:ext cx="360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5" name="Equation" r:id="rId14" imgW="190500" imgH="177800" progId="Equation.DSMT4">
                    <p:embed/>
                  </p:oleObj>
                </mc:Choice>
                <mc:Fallback>
                  <p:oleObj name="Equation" r:id="rId14" imgW="1905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6" y="11162"/>
                          <a:ext cx="360" cy="3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6255" y="11114"/>
            <a:ext cx="28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6" name="Equation" r:id="rId16" imgW="152400" imgH="165100" progId="Equation.DSMT4">
                    <p:embed/>
                  </p:oleObj>
                </mc:Choice>
                <mc:Fallback>
                  <p:oleObj name="Equation" r:id="rId1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5" y="11114"/>
                          <a:ext cx="28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6837" y="13432"/>
            <a:ext cx="31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7" name="Equation" r:id="rId18" imgW="164885" imgH="164885" progId="Equation.DSMT4">
                    <p:embed/>
                  </p:oleObj>
                </mc:Choice>
                <mc:Fallback>
                  <p:oleObj name="Equation" r:id="rId18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7" y="13432"/>
                          <a:ext cx="312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5716" y="13665"/>
            <a:ext cx="335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8" name="Equation" r:id="rId20" imgW="177800" imgH="165100" progId="Equation.DSMT4">
                    <p:embed/>
                  </p:oleObj>
                </mc:Choice>
                <mc:Fallback>
                  <p:oleObj name="Equation" r:id="rId20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6" y="13665"/>
                          <a:ext cx="335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/>
          </p:nvGraphicFramePr>
          <p:xfrm>
            <a:off x="5465" y="13432"/>
            <a:ext cx="24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919" name="Equation" r:id="rId22" imgW="127000" imgH="165100" progId="Equation.DSMT4">
                    <p:embed/>
                  </p:oleObj>
                </mc:Choice>
                <mc:Fallback>
                  <p:oleObj name="Equation" r:id="rId22" imgW="1270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5" y="13432"/>
                          <a:ext cx="24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AutoShape 14"/>
            <p:cNvSpPr>
              <a:spLocks noChangeShapeType="1"/>
            </p:cNvSpPr>
            <p:nvPr/>
          </p:nvSpPr>
          <p:spPr bwMode="auto">
            <a:xfrm flipH="1">
              <a:off x="6123" y="13670"/>
              <a:ext cx="85" cy="2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AutoShape 13"/>
            <p:cNvSpPr>
              <a:spLocks noChangeShapeType="1"/>
            </p:cNvSpPr>
            <p:nvPr/>
          </p:nvSpPr>
          <p:spPr bwMode="auto">
            <a:xfrm>
              <a:off x="6151" y="13611"/>
              <a:ext cx="60" cy="5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AutoShape 12"/>
            <p:cNvSpPr>
              <a:spLocks noChangeShapeType="1"/>
            </p:cNvSpPr>
            <p:nvPr/>
          </p:nvSpPr>
          <p:spPr bwMode="auto">
            <a:xfrm flipH="1">
              <a:off x="5911" y="13463"/>
              <a:ext cx="85" cy="2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AutoShape 11"/>
            <p:cNvSpPr>
              <a:spLocks noChangeShapeType="1"/>
            </p:cNvSpPr>
            <p:nvPr/>
          </p:nvSpPr>
          <p:spPr bwMode="auto">
            <a:xfrm>
              <a:off x="5939" y="13404"/>
              <a:ext cx="60" cy="5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9" name="Isosceles Triangle 78">
            <a:hlinkClick r:id="rId2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Isosceles Triangle 79">
            <a:hlinkClick r:id="rId2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1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4313" y="704016"/>
                <a:ext cx="11588158" cy="3369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7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60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79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13" y="704016"/>
                <a:ext cx="11588158" cy="3369320"/>
              </a:xfrm>
              <a:prstGeom prst="rect">
                <a:avLst/>
              </a:prstGeom>
              <a:blipFill rotWithShape="1">
                <a:blip r:embed="rId5"/>
                <a:stretch>
                  <a:fillRect l="-1315" t="-2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196534" y="2932665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6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7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640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m:rPr>
                        <m:nor/>
                      </m:rPr>
                      <a:rPr lang="fr-FR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𝑁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</m:t>
                        </m:r>
                      </m:e>
                    </m:d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𝑀𝑁</m:t>
                            </m:r>
                          </m:e>
                        </m:d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𝑀𝑁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𝐻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𝐻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𝑁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 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𝑀𝑁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𝐾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𝐾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𝑁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5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79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00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𝐾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79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  <a:blipFill rotWithShape="1">
                <a:blip r:embed="rId3"/>
                <a:stretch>
                  <a:fillRect l="-1243" t="-1707" b="-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1"/>
          <p:cNvGrpSpPr>
            <a:grpSpLocks/>
          </p:cNvGrpSpPr>
          <p:nvPr/>
        </p:nvGrpSpPr>
        <p:grpSpPr bwMode="auto">
          <a:xfrm>
            <a:off x="8185713" y="134841"/>
            <a:ext cx="3987699" cy="4031668"/>
            <a:chOff x="5817" y="12089"/>
            <a:chExt cx="3722" cy="3723"/>
          </a:xfrm>
        </p:grpSpPr>
        <p:sp>
          <p:nvSpPr>
            <p:cNvPr id="80" name="Arc 41"/>
            <p:cNvSpPr>
              <a:spLocks/>
            </p:cNvSpPr>
            <p:nvPr/>
          </p:nvSpPr>
          <p:spPr bwMode="auto">
            <a:xfrm>
              <a:off x="8069" y="15131"/>
              <a:ext cx="349" cy="393"/>
            </a:xfrm>
            <a:custGeom>
              <a:avLst/>
              <a:gdLst>
                <a:gd name="G0" fmla="+- 17434 0 0"/>
                <a:gd name="G1" fmla="+- 19610 0 0"/>
                <a:gd name="G2" fmla="+- 21600 0 0"/>
                <a:gd name="T0" fmla="*/ 0 w 17434"/>
                <a:gd name="T1" fmla="*/ 6858 h 19610"/>
                <a:gd name="T2" fmla="*/ 8379 w 17434"/>
                <a:gd name="T3" fmla="*/ 0 h 19610"/>
                <a:gd name="T4" fmla="*/ 17434 w 17434"/>
                <a:gd name="T5" fmla="*/ 19610 h 196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34" h="19610" fill="none" extrusionOk="0">
                  <a:moveTo>
                    <a:pt x="-1" y="6857"/>
                  </a:moveTo>
                  <a:cubicBezTo>
                    <a:pt x="2165" y="3897"/>
                    <a:pt x="5048" y="1537"/>
                    <a:pt x="8378" y="-1"/>
                  </a:cubicBezTo>
                </a:path>
                <a:path w="17434" h="19610" stroke="0" extrusionOk="0">
                  <a:moveTo>
                    <a:pt x="-1" y="6857"/>
                  </a:moveTo>
                  <a:cubicBezTo>
                    <a:pt x="2165" y="3897"/>
                    <a:pt x="5048" y="1537"/>
                    <a:pt x="8378" y="-1"/>
                  </a:cubicBezTo>
                  <a:lnTo>
                    <a:pt x="17434" y="19610"/>
                  </a:lnTo>
                  <a:close/>
                </a:path>
              </a:pathLst>
            </a:custGeom>
            <a:solidFill>
              <a:srgbClr val="B6DDE8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AutoShape 40"/>
            <p:cNvSpPr>
              <a:spLocks noChangeShapeType="1"/>
            </p:cNvSpPr>
            <p:nvPr/>
          </p:nvSpPr>
          <p:spPr bwMode="auto">
            <a:xfrm>
              <a:off x="6057" y="15532"/>
              <a:ext cx="2380" cy="0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AutoShape 39"/>
            <p:cNvSpPr>
              <a:spLocks noChangeShapeType="1"/>
            </p:cNvSpPr>
            <p:nvPr/>
          </p:nvSpPr>
          <p:spPr bwMode="auto">
            <a:xfrm>
              <a:off x="6919" y="14425"/>
              <a:ext cx="2380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AutoShape 38"/>
            <p:cNvSpPr>
              <a:spLocks noChangeShapeType="1"/>
            </p:cNvSpPr>
            <p:nvPr/>
          </p:nvSpPr>
          <p:spPr bwMode="auto">
            <a:xfrm flipV="1">
              <a:off x="6057" y="14425"/>
              <a:ext cx="862" cy="110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AutoShape 37"/>
            <p:cNvSpPr>
              <a:spLocks noChangeShapeType="1"/>
            </p:cNvSpPr>
            <p:nvPr/>
          </p:nvSpPr>
          <p:spPr bwMode="auto">
            <a:xfrm flipV="1">
              <a:off x="8437" y="14425"/>
              <a:ext cx="862" cy="1107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AutoShape 36"/>
            <p:cNvSpPr>
              <a:spLocks noChangeShapeType="1"/>
            </p:cNvSpPr>
            <p:nvPr/>
          </p:nvSpPr>
          <p:spPr bwMode="auto">
            <a:xfrm flipV="1">
              <a:off x="6919" y="12369"/>
              <a:ext cx="0" cy="2056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AutoShape 35"/>
            <p:cNvSpPr>
              <a:spLocks noChangeShapeType="1"/>
            </p:cNvSpPr>
            <p:nvPr/>
          </p:nvSpPr>
          <p:spPr bwMode="auto">
            <a:xfrm flipH="1">
              <a:off x="6057" y="12369"/>
              <a:ext cx="862" cy="3163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AutoShape 34"/>
            <p:cNvSpPr>
              <a:spLocks noChangeShapeType="1"/>
            </p:cNvSpPr>
            <p:nvPr/>
          </p:nvSpPr>
          <p:spPr bwMode="auto">
            <a:xfrm>
              <a:off x="6919" y="12369"/>
              <a:ext cx="2380" cy="2056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utoShape 33"/>
            <p:cNvSpPr>
              <a:spLocks noChangeShapeType="1"/>
            </p:cNvSpPr>
            <p:nvPr/>
          </p:nvSpPr>
          <p:spPr bwMode="auto">
            <a:xfrm>
              <a:off x="6919" y="12369"/>
              <a:ext cx="1518" cy="3163"/>
            </a:xfrm>
            <a:prstGeom prst="straightConnector1">
              <a:avLst/>
            </a:prstGeom>
            <a:noFill/>
            <a:ln w="127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utoShape 32"/>
            <p:cNvSpPr>
              <a:spLocks noChangeShapeType="1"/>
            </p:cNvSpPr>
            <p:nvPr/>
          </p:nvSpPr>
          <p:spPr bwMode="auto">
            <a:xfrm>
              <a:off x="6919" y="14425"/>
              <a:ext cx="1518" cy="110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AutoShape 31"/>
            <p:cNvSpPr>
              <a:spLocks noChangeShapeType="1"/>
            </p:cNvSpPr>
            <p:nvPr/>
          </p:nvSpPr>
          <p:spPr bwMode="auto">
            <a:xfrm>
              <a:off x="6486" y="14977"/>
              <a:ext cx="2380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6808" y="12089"/>
            <a:ext cx="2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8" name="Equation" r:id="rId4" imgW="139700" imgH="177800" progId="Equation.DSMT4">
                    <p:embed/>
                  </p:oleObj>
                </mc:Choice>
                <mc:Fallback>
                  <p:oleObj name="Equation" r:id="rId4" imgW="1397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8" y="12089"/>
                          <a:ext cx="2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7028" y="14134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09" name="Equation" r:id="rId6" imgW="152400" imgH="165100" progId="Equation.DSMT4">
                    <p:embed/>
                  </p:oleObj>
                </mc:Choice>
                <mc:Fallback>
                  <p:oleObj name="Equation" r:id="rId6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8" y="14134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9299" y="14186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0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9" y="14186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8437" y="15532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10" imgW="152400" imgH="177800" progId="Equation.DSMT4">
                    <p:embed/>
                  </p:oleObj>
                </mc:Choice>
                <mc:Fallback>
                  <p:oleObj name="Equation" r:id="rId10" imgW="1524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7" y="15532"/>
                          <a:ext cx="24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5817" y="15532"/>
            <a:ext cx="26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12" imgW="164885" imgH="164885" progId="Equation.DSMT4">
                    <p:embed/>
                  </p:oleObj>
                </mc:Choice>
                <mc:Fallback>
                  <p:oleObj name="Equation" r:id="rId12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7" y="15532"/>
                          <a:ext cx="26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/>
          </p:nvGraphicFramePr>
          <p:xfrm>
            <a:off x="7590" y="14646"/>
            <a:ext cx="3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3" name="Equation" r:id="rId14" imgW="203200" imgH="165100" progId="Equation.DSMT4">
                    <p:embed/>
                  </p:oleObj>
                </mc:Choice>
                <mc:Fallback>
                  <p:oleObj name="Equation" r:id="rId14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0" y="14646"/>
                          <a:ext cx="32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8979" y="14796"/>
            <a:ext cx="27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4" name="Equation" r:id="rId16" imgW="177800" imgH="177800" progId="Equation.DSMT4">
                    <p:embed/>
                  </p:oleObj>
                </mc:Choice>
                <mc:Fallback>
                  <p:oleObj name="Equation" r:id="rId16" imgW="1778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79" y="14796"/>
                          <a:ext cx="279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AutoShape 23"/>
            <p:cNvSpPr>
              <a:spLocks noChangeShapeType="1"/>
            </p:cNvSpPr>
            <p:nvPr/>
          </p:nvSpPr>
          <p:spPr bwMode="auto">
            <a:xfrm>
              <a:off x="6919" y="12369"/>
              <a:ext cx="756" cy="260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AutoShape 22"/>
            <p:cNvSpPr>
              <a:spLocks noChangeShapeType="1"/>
            </p:cNvSpPr>
            <p:nvPr/>
          </p:nvSpPr>
          <p:spPr bwMode="auto">
            <a:xfrm flipV="1">
              <a:off x="6486" y="12369"/>
              <a:ext cx="433" cy="260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AutoShape 21"/>
            <p:cNvSpPr>
              <a:spLocks noChangeShapeType="1"/>
            </p:cNvSpPr>
            <p:nvPr/>
          </p:nvSpPr>
          <p:spPr bwMode="auto">
            <a:xfrm flipH="1" flipV="1">
              <a:off x="6605" y="14313"/>
              <a:ext cx="314" cy="112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AutoShape 20"/>
            <p:cNvSpPr>
              <a:spLocks noChangeShapeType="1"/>
            </p:cNvSpPr>
            <p:nvPr/>
          </p:nvSpPr>
          <p:spPr bwMode="auto">
            <a:xfrm flipV="1">
              <a:off x="9066" y="14419"/>
              <a:ext cx="84" cy="10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AutoShape 19"/>
            <p:cNvSpPr>
              <a:spLocks noChangeShapeType="1"/>
            </p:cNvSpPr>
            <p:nvPr/>
          </p:nvSpPr>
          <p:spPr bwMode="auto">
            <a:xfrm>
              <a:off x="9066" y="14527"/>
              <a:ext cx="147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AutoShape 18"/>
            <p:cNvSpPr>
              <a:spLocks noChangeShapeType="1"/>
            </p:cNvSpPr>
            <p:nvPr/>
          </p:nvSpPr>
          <p:spPr bwMode="auto">
            <a:xfrm flipH="1" flipV="1">
              <a:off x="6580" y="14415"/>
              <a:ext cx="97" cy="3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AutoShape 17"/>
            <p:cNvSpPr>
              <a:spLocks noChangeShapeType="1"/>
            </p:cNvSpPr>
            <p:nvPr/>
          </p:nvSpPr>
          <p:spPr bwMode="auto">
            <a:xfrm flipV="1">
              <a:off x="6676" y="14330"/>
              <a:ext cx="20" cy="12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AutoShape 16"/>
            <p:cNvSpPr>
              <a:spLocks noChangeShapeType="1"/>
            </p:cNvSpPr>
            <p:nvPr/>
          </p:nvSpPr>
          <p:spPr bwMode="auto">
            <a:xfrm flipV="1">
              <a:off x="7028" y="14330"/>
              <a:ext cx="0" cy="9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AutoShape 15"/>
            <p:cNvSpPr>
              <a:spLocks noChangeShapeType="1"/>
            </p:cNvSpPr>
            <p:nvPr/>
          </p:nvSpPr>
          <p:spPr bwMode="auto">
            <a:xfrm>
              <a:off x="6919" y="14316"/>
              <a:ext cx="109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AutoShape 14"/>
            <p:cNvSpPr>
              <a:spLocks noChangeShapeType="1"/>
            </p:cNvSpPr>
            <p:nvPr/>
          </p:nvSpPr>
          <p:spPr bwMode="auto">
            <a:xfrm flipV="1">
              <a:off x="6838" y="14313"/>
              <a:ext cx="76" cy="9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AutoShape 13"/>
            <p:cNvSpPr>
              <a:spLocks noChangeShapeType="1"/>
            </p:cNvSpPr>
            <p:nvPr/>
          </p:nvSpPr>
          <p:spPr bwMode="auto">
            <a:xfrm flipV="1">
              <a:off x="6844" y="14411"/>
              <a:ext cx="0" cy="95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Oval 12"/>
            <p:cNvSpPr>
              <a:spLocks noChangeArrowheads="1"/>
            </p:cNvSpPr>
            <p:nvPr/>
          </p:nvSpPr>
          <p:spPr bwMode="auto">
            <a:xfrm>
              <a:off x="6889" y="12354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Oval 11"/>
            <p:cNvSpPr>
              <a:spLocks noChangeArrowheads="1"/>
            </p:cNvSpPr>
            <p:nvPr/>
          </p:nvSpPr>
          <p:spPr bwMode="auto">
            <a:xfrm>
              <a:off x="6889" y="1439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Oval 10"/>
            <p:cNvSpPr>
              <a:spLocks noChangeArrowheads="1"/>
            </p:cNvSpPr>
            <p:nvPr/>
          </p:nvSpPr>
          <p:spPr bwMode="auto">
            <a:xfrm>
              <a:off x="6471" y="14942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Oval 9"/>
            <p:cNvSpPr>
              <a:spLocks noChangeArrowheads="1"/>
            </p:cNvSpPr>
            <p:nvPr/>
          </p:nvSpPr>
          <p:spPr bwMode="auto">
            <a:xfrm>
              <a:off x="6030" y="1549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Oval 8"/>
            <p:cNvSpPr>
              <a:spLocks noChangeArrowheads="1"/>
            </p:cNvSpPr>
            <p:nvPr/>
          </p:nvSpPr>
          <p:spPr bwMode="auto">
            <a:xfrm>
              <a:off x="9266" y="14395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Oval 7"/>
            <p:cNvSpPr>
              <a:spLocks noChangeArrowheads="1"/>
            </p:cNvSpPr>
            <p:nvPr/>
          </p:nvSpPr>
          <p:spPr bwMode="auto">
            <a:xfrm>
              <a:off x="8848" y="14942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Oval 6"/>
            <p:cNvSpPr>
              <a:spLocks noChangeArrowheads="1"/>
            </p:cNvSpPr>
            <p:nvPr/>
          </p:nvSpPr>
          <p:spPr bwMode="auto">
            <a:xfrm>
              <a:off x="8407" y="1549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Oval 5"/>
            <p:cNvSpPr>
              <a:spLocks noChangeArrowheads="1"/>
            </p:cNvSpPr>
            <p:nvPr/>
          </p:nvSpPr>
          <p:spPr bwMode="auto">
            <a:xfrm>
              <a:off x="7647" y="14942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Oval 4"/>
            <p:cNvSpPr>
              <a:spLocks noChangeArrowheads="1"/>
            </p:cNvSpPr>
            <p:nvPr/>
          </p:nvSpPr>
          <p:spPr bwMode="auto">
            <a:xfrm>
              <a:off x="6574" y="14273"/>
              <a:ext cx="57" cy="57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6441" y="14999"/>
            <a:ext cx="27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5" name="Equation" r:id="rId18" imgW="177800" imgH="165100" progId="Equation.DSMT4">
                    <p:embed/>
                  </p:oleObj>
                </mc:Choice>
                <mc:Fallback>
                  <p:oleObj name="Equation" r:id="rId18" imgW="1778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1" y="14999"/>
                          <a:ext cx="279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6653" y="14017"/>
            <a:ext cx="26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6" name="Equation" r:id="rId20" imgW="164885" imgH="164885" progId="Equation.DSMT4">
                    <p:embed/>
                  </p:oleObj>
                </mc:Choice>
                <mc:Fallback>
                  <p:oleObj name="Equation" r:id="rId20" imgW="164885" imgH="1648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" y="14017"/>
                          <a:ext cx="26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Isosceles Triangle 43">
            <a:hlinkClick r:id="rId22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23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57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10817" y="699283"/>
                <a:ext cx="11449879" cy="4333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. 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tam giác vuông tại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cạnh bên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uông góc với đáy và 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𝐴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𝐶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điểm thuộc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𝐴𝑀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ính khoảng cách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ừ điểm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𝐶𝑀</m:t>
                    </m:r>
                  </m:oMath>
                </a14:m>
                <a:endParaRPr lang="en-US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10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</a:t>
                </a:r>
                <a:r>
                  <a:rPr lang="fr-FR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fr-FR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</a:t>
                </a:r>
                <a:endParaRPr lang="fr-FR" sz="32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fr-FR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10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</a:t>
                </a:r>
                <a:r>
                  <a:rPr lang="en-US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</a:t>
                </a:r>
                <a:r>
                  <a:rPr lang="en-US" sz="32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𝑑</m:t>
                    </m:r>
                    <m:r>
                      <a:rPr lang="vi-VN" sz="3200">
                        <a:solidFill>
                          <a:srgbClr val="00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>
                                <a:solidFill>
                                  <a:srgbClr val="000000"/>
                                </a:solidFill>
                                <a:latin typeface="Cambria Math"/>
                                <a:ea typeface="Times New Roman" panose="02020603050405020304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vi-VN" sz="3200">
                            <a:solidFill>
                              <a:srgbClr val="000000"/>
                            </a:solidFill>
                            <a:latin typeface="Cambria Math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i="1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17" y="699283"/>
                <a:ext cx="11449879" cy="4333494"/>
              </a:xfrm>
              <a:prstGeom prst="rect">
                <a:avLst/>
              </a:prstGeom>
              <a:blipFill>
                <a:blip r:embed="rId2"/>
                <a:stretch>
                  <a:fillRect l="-1330" t="-19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672985" y="3867053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71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𝐶𝑀</m:t>
                      </m:r>
                      <m:r>
                        <a:rPr lang="fr-FR" sz="32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r-FR" sz="3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r-FR" sz="32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fr-FR" sz="32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fr-FR" sz="3200" i="1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</m:e>
                      </m:rad>
                      <m:r>
                        <a:rPr lang="fr-FR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fr-FR" sz="3200" i="1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num>
                        <m:den>
                          <m:r>
                            <a:rPr lang="fr-FR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fr-FR" sz="32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32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𝑀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fr-FR" sz="32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𝑀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𝑀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𝛥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𝑀𝐶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𝑀</m:t>
                            </m:r>
                          </m:e>
                        </m:d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𝑀</m:t>
                            </m:r>
                          </m:e>
                        </m:d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𝐶</m:t>
                            </m:r>
                          </m:e>
                        </m:d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𝑆𝑀𝐶</m:t>
                            </m:r>
                          </m:sub>
                        </m:sSub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𝐶𝑀</m:t>
                        </m:r>
                      </m:den>
                    </m:f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110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9"/>
                <a:ext cx="12258261" cy="6070947"/>
              </a:xfrm>
              <a:blipFill>
                <a:blip r:embed="rId3"/>
                <a:stretch>
                  <a:fillRect l="-1243" t="-1707" b="-6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9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173"/>
          <p:cNvGrpSpPr>
            <a:grpSpLocks/>
          </p:cNvGrpSpPr>
          <p:nvPr/>
        </p:nvGrpSpPr>
        <p:grpSpPr bwMode="auto">
          <a:xfrm>
            <a:off x="7343382" y="135524"/>
            <a:ext cx="4010482" cy="3866205"/>
            <a:chOff x="5003" y="8029"/>
            <a:chExt cx="2832" cy="3246"/>
          </a:xfrm>
        </p:grpSpPr>
        <p:grpSp>
          <p:nvGrpSpPr>
            <p:cNvPr id="5" name="Group 186"/>
            <p:cNvGrpSpPr>
              <a:grpSpLocks/>
            </p:cNvGrpSpPr>
            <p:nvPr/>
          </p:nvGrpSpPr>
          <p:grpSpPr bwMode="auto">
            <a:xfrm>
              <a:off x="5250" y="8331"/>
              <a:ext cx="2322" cy="2683"/>
              <a:chOff x="4845" y="7968"/>
              <a:chExt cx="3195" cy="3692"/>
            </a:xfrm>
          </p:grpSpPr>
          <p:sp>
            <p:nvSpPr>
              <p:cNvPr id="18" name="AutoShape 195"/>
              <p:cNvSpPr>
                <a:spLocks noChangeShapeType="1"/>
              </p:cNvSpPr>
              <p:nvPr/>
            </p:nvSpPr>
            <p:spPr bwMode="auto">
              <a:xfrm flipV="1">
                <a:off x="4845" y="10684"/>
                <a:ext cx="3195" cy="1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AutoShape 194"/>
              <p:cNvSpPr>
                <a:spLocks noChangeShapeType="1"/>
              </p:cNvSpPr>
              <p:nvPr/>
            </p:nvSpPr>
            <p:spPr bwMode="auto">
              <a:xfrm>
                <a:off x="4845" y="10703"/>
                <a:ext cx="1035" cy="942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AutoShape 193"/>
              <p:cNvSpPr>
                <a:spLocks noChangeShapeType="1"/>
              </p:cNvSpPr>
              <p:nvPr/>
            </p:nvSpPr>
            <p:spPr bwMode="auto">
              <a:xfrm flipV="1">
                <a:off x="5880" y="10700"/>
                <a:ext cx="2160" cy="945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AutoShape 192"/>
              <p:cNvSpPr>
                <a:spLocks noChangeShapeType="1"/>
              </p:cNvSpPr>
              <p:nvPr/>
            </p:nvSpPr>
            <p:spPr bwMode="auto">
              <a:xfrm flipH="1" flipV="1">
                <a:off x="4845" y="7978"/>
                <a:ext cx="1" cy="2716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AutoShape 191"/>
              <p:cNvSpPr>
                <a:spLocks noChangeShapeType="1"/>
              </p:cNvSpPr>
              <p:nvPr/>
            </p:nvSpPr>
            <p:spPr bwMode="auto">
              <a:xfrm>
                <a:off x="4860" y="7983"/>
                <a:ext cx="1035" cy="3677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AutoShape 190"/>
              <p:cNvSpPr>
                <a:spLocks noChangeShapeType="1"/>
              </p:cNvSpPr>
              <p:nvPr/>
            </p:nvSpPr>
            <p:spPr bwMode="auto">
              <a:xfrm>
                <a:off x="4845" y="7968"/>
                <a:ext cx="3195" cy="2732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AutoShape 189"/>
              <p:cNvSpPr>
                <a:spLocks noChangeShapeType="1"/>
              </p:cNvSpPr>
              <p:nvPr/>
            </p:nvSpPr>
            <p:spPr bwMode="auto">
              <a:xfrm flipH="1" flipV="1">
                <a:off x="4846" y="7978"/>
                <a:ext cx="689" cy="3352"/>
              </a:xfrm>
              <a:prstGeom prst="straightConnector1">
                <a:avLst/>
              </a:prstGeom>
              <a:noFill/>
              <a:ln w="12700">
                <a:solidFill>
                  <a:srgbClr val="0000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AutoShape 188"/>
              <p:cNvSpPr>
                <a:spLocks noChangeShapeType="1"/>
              </p:cNvSpPr>
              <p:nvPr/>
            </p:nvSpPr>
            <p:spPr bwMode="auto">
              <a:xfrm flipV="1">
                <a:off x="5565" y="10697"/>
                <a:ext cx="2445" cy="628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AutoShape 187"/>
              <p:cNvSpPr>
                <a:spLocks noChangeShapeType="1"/>
              </p:cNvSpPr>
              <p:nvPr/>
            </p:nvSpPr>
            <p:spPr bwMode="auto">
              <a:xfrm>
                <a:off x="4860" y="7983"/>
                <a:ext cx="1425" cy="3156"/>
              </a:xfrm>
              <a:prstGeom prst="straightConnector1">
                <a:avLst/>
              </a:prstGeom>
              <a:noFill/>
              <a:ln w="9525">
                <a:solidFill>
                  <a:srgbClr val="000099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" name="Oval 185"/>
            <p:cNvSpPr>
              <a:spLocks noChangeArrowheads="1"/>
            </p:cNvSpPr>
            <p:nvPr/>
          </p:nvSpPr>
          <p:spPr bwMode="auto">
            <a:xfrm>
              <a:off x="5223" y="8309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Oval 184"/>
            <p:cNvSpPr>
              <a:spLocks noChangeArrowheads="1"/>
            </p:cNvSpPr>
            <p:nvPr/>
          </p:nvSpPr>
          <p:spPr bwMode="auto">
            <a:xfrm>
              <a:off x="5223" y="10289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Oval 183"/>
            <p:cNvSpPr>
              <a:spLocks noChangeArrowheads="1"/>
            </p:cNvSpPr>
            <p:nvPr/>
          </p:nvSpPr>
          <p:spPr bwMode="auto">
            <a:xfrm>
              <a:off x="7538" y="10289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Oval 182"/>
            <p:cNvSpPr>
              <a:spLocks noChangeArrowheads="1"/>
            </p:cNvSpPr>
            <p:nvPr/>
          </p:nvSpPr>
          <p:spPr bwMode="auto">
            <a:xfrm>
              <a:off x="5720" y="10743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181"/>
            <p:cNvSpPr>
              <a:spLocks noChangeArrowheads="1"/>
            </p:cNvSpPr>
            <p:nvPr/>
          </p:nvSpPr>
          <p:spPr bwMode="auto">
            <a:xfrm>
              <a:off x="5978" y="10969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180"/>
            <p:cNvSpPr>
              <a:spLocks noChangeArrowheads="1"/>
            </p:cNvSpPr>
            <p:nvPr/>
          </p:nvSpPr>
          <p:spPr bwMode="auto">
            <a:xfrm>
              <a:off x="6270" y="10607"/>
              <a:ext cx="57" cy="5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99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100" y="8029"/>
            <a:ext cx="22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9" name="Equation" r:id="rId6" imgW="139700" imgH="177800" progId="Equation.DSMT4">
                    <p:embed/>
                  </p:oleObj>
                </mc:Choice>
                <mc:Fallback>
                  <p:oleObj name="Equation" r:id="rId6" imgW="139700" imgH="177800" progId="Equation.DSMT4">
                    <p:embed/>
                    <p:pic>
                      <p:nvPicPr>
                        <p:cNvPr id="0" name="Object 1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0" y="8029"/>
                          <a:ext cx="22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003" y="10289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0" name="Equation" r:id="rId8" imgW="152400" imgH="165100" progId="Equation.DSMT4">
                    <p:embed/>
                  </p:oleObj>
                </mc:Choice>
                <mc:Fallback>
                  <p:oleObj name="Equation" r:id="rId8" imgW="152400" imgH="165100" progId="Equation.DSMT4">
                    <p:embed/>
                    <p:pic>
                      <p:nvPicPr>
                        <p:cNvPr id="0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" y="10289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480" y="10800"/>
            <a:ext cx="32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1" name="Equation" r:id="rId10" imgW="203200" imgH="165100" progId="Equation.DSMT4">
                    <p:embed/>
                  </p:oleObj>
                </mc:Choice>
                <mc:Fallback>
                  <p:oleObj name="Equation" r:id="rId10" imgW="203200" imgH="1651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0" y="10800"/>
                          <a:ext cx="32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855" y="11014"/>
            <a:ext cx="240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2" name="Equation" r:id="rId12" imgW="152400" imgH="165100" progId="Equation.DSMT4">
                    <p:embed/>
                  </p:oleObj>
                </mc:Choice>
                <mc:Fallback>
                  <p:oleObj name="Equation" r:id="rId12" imgW="152400" imgH="165100" progId="Equation.DSMT4">
                    <p:embed/>
                    <p:pic>
                      <p:nvPicPr>
                        <p:cNvPr id="0" name="Object 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" y="11014"/>
                          <a:ext cx="240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595" y="10189"/>
            <a:ext cx="2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3" name="Equation" r:id="rId14" imgW="152400" imgH="177800" progId="Equation.DSMT4">
                    <p:embed/>
                  </p:oleObj>
                </mc:Choice>
                <mc:Fallback>
                  <p:oleObj name="Equation" r:id="rId14" imgW="152400" imgH="177800" progId="Equation.DSMT4">
                    <p:embed/>
                    <p:pic>
                      <p:nvPicPr>
                        <p:cNvPr id="0" name="Object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5" y="10189"/>
                          <a:ext cx="24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148" y="10615"/>
            <a:ext cx="27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34" name="Equation" r:id="rId16" imgW="177800" imgH="165100" progId="Equation.DSMT4">
                    <p:embed/>
                  </p:oleObj>
                </mc:Choice>
                <mc:Fallback>
                  <p:oleObj name="Equation" r:id="rId16" imgW="177800" imgH="165100" progId="Equation.DSMT4">
                    <p:embed/>
                    <p:pic>
                      <p:nvPicPr>
                        <p:cNvPr id="0" name="Object 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48" y="10615"/>
                          <a:ext cx="279" cy="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0351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92108" y="939818"/>
                <a:ext cx="11581840" cy="403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9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45°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4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08" y="939818"/>
                <a:ext cx="11581840" cy="4038863"/>
              </a:xfrm>
              <a:prstGeom prst="rect">
                <a:avLst/>
              </a:prstGeom>
              <a:blipFill>
                <a:blip r:embed="rId2"/>
                <a:stretch>
                  <a:fillRect l="-1368" t="-21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056474" y="280103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66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4" y="-66258"/>
                <a:ext cx="12258261" cy="271113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𝑆𝐷</m:t>
                        </m:r>
                      </m:e>
                    </m:acc>
                    <m:r>
                      <a:rPr lang="en-US" sz="3200" i="1">
                        <a:latin typeface="Cambria Math" panose="02040503050406030204" pitchFamily="18" charset="0"/>
                      </a:rPr>
                      <m:t>=45°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𝑀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𝐷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</m: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𝐶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4" y="-66258"/>
                <a:ext cx="12258261" cy="2711136"/>
              </a:xfrm>
              <a:blipFill>
                <a:blip r:embed="rId2"/>
                <a:stretch>
                  <a:fillRect l="-1243" t="-3820" b="-140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4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670" y="504825"/>
            <a:ext cx="4063293" cy="3552822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8246" y="744254"/>
            <a:ext cx="3856056" cy="307396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9552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8445" y="198195"/>
                <a:ext cx="11608268" cy="384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endParaRPr lang="es-MX" sz="32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10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một tam giác đều cạn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ình chiếu của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ùng với trung điểm của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hợp với đáy một góc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3200" b="1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45" y="198195"/>
                <a:ext cx="11608268" cy="3840347"/>
              </a:xfrm>
              <a:prstGeom prst="rect">
                <a:avLst/>
              </a:prstGeom>
              <a:blipFill>
                <a:blip r:embed="rId2"/>
                <a:stretch>
                  <a:fillRect l="-1366" r="-1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8588075" y="2854157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8750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I</a:t>
            </a: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đường thẳng và mặt phẳng song song: d và (P)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2300" y="1720771"/>
                <a:ext cx="11264900" cy="1633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3200" b="1" u="sng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u="sng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 d chọn điểm A sao cho hạ đượ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3200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vi-VN" sz="32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1720771"/>
                <a:ext cx="11264900" cy="1633076"/>
              </a:xfrm>
              <a:prstGeom prst="rect">
                <a:avLst/>
              </a:prstGeom>
              <a:blipFill rotWithShape="1">
                <a:blip r:embed="rId2"/>
                <a:stretch>
                  <a:fillRect l="-1353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49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endParaRPr lang="en-US" sz="3200" dirty="0" smtClean="0"/>
              </a:p>
              <a:p>
                <a:pPr marL="0" indent="0">
                  <a:buNone/>
                </a:pP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: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ai đường thẳng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𝐼𝐻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)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𝐴𝐼</m:t>
                            </m:r>
                          </m:e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𝑆𝐼</m:t>
                            </m:r>
                          </m:e>
                        </m:eqArr>
                      </m:e>
                    </m:d>
                    <m:r>
                      <a:rPr lang="vi-VN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𝑆𝐴𝐼</m:t>
                        </m:r>
                      </m:e>
                    </m:d>
                    <m:r>
                      <a:rPr lang="vi-VN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𝐼𝐻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và (2)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𝐼𝐻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đoạn vuông góc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đường thẳ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éo nhau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𝑆𝐴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d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𝐼𝐻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𝐼𝐴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𝑆𝐴𝐼</m:t>
                            </m:r>
                          </m:e>
                        </m:acc>
                      </m:e>
                    </m:func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𝑠</m:t>
                        </m:r>
                      </m:fName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func>
                    <m:r>
                      <m:rPr>
                        <m:nor/>
                      </m:rPr>
                      <a:rPr lang="vi-V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</m:t>
                    </m:r>
                    <m:r>
                      <m:rPr>
                        <m:nor/>
                      </m:rPr>
                      <a:rPr lang="vi-VN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vi-VN" sz="3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  <a:blipFill>
                <a:blip r:embed="rId2"/>
                <a:stretch>
                  <a:fillRect l="-1243" t="-5538" b="-198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124" y="100890"/>
            <a:ext cx="5213196" cy="504138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972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8583" y="851843"/>
                <a:ext cx="11516139" cy="45441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1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đáy là hình vuông cạn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uông góc với đáy và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của cạnh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ính theo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oảng cách từ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đường thẳng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𝐸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                 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.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0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vi-VN" sz="4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sz="40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endParaRPr lang="en-US" sz="3200" b="1" u="sng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83" y="851843"/>
                <a:ext cx="11516139" cy="4544129"/>
              </a:xfrm>
              <a:prstGeom prst="rect">
                <a:avLst/>
              </a:prstGeom>
              <a:blipFill>
                <a:blip r:embed="rId2"/>
                <a:stretch>
                  <a:fillRect l="-1376" t="-1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05119" y="369886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352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vi-V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𝐵𝐸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i đó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𝐸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𝐸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𝑆𝐴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𝐸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𝑆𝐻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𝐵𝐸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𝑆𝐻𝐴</m:t>
                        </m:r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𝐵𝐸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𝐵𝐸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𝐸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𝐵𝐶𝐷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𝐴𝐻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𝐵𝐸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𝐴𝐻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  <a:blipFill>
                <a:blip r:embed="rId2"/>
                <a:stretch>
                  <a:fillRect l="-995" t="-5538" b="-2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5780" y="275302"/>
            <a:ext cx="3578942" cy="40213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2466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66326" y="985128"/>
                <a:ext cx="11595652" cy="28554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2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4</m:t>
                        </m:r>
                      </m:e>
                    </m:rad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26" y="985128"/>
                <a:ext cx="11595652" cy="2855462"/>
              </a:xfrm>
              <a:prstGeom prst="rect">
                <a:avLst/>
              </a:prstGeom>
              <a:blipFill>
                <a:blip r:embed="rId2"/>
                <a:stretch>
                  <a:fillRect l="-1367" t="-29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10089605" y="217155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65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𝐶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)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𝑆𝐶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32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𝐶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𝐶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sz="32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2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𝐶𝐷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𝑂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ôi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1983549"/>
              </a:xfrm>
              <a:blipFill>
                <a:blip r:embed="rId2"/>
                <a:stretch>
                  <a:fillRect l="-1243" t="-5538" b="-205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183" y="-157317"/>
            <a:ext cx="5188514" cy="53094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2940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0374" y="915671"/>
                <a:ext cx="11595652" cy="46349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ã đề 104 BGD&amp;ĐT NĂM 2018) </a:t>
                </a:r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ứ diệ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𝐶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ôi một vuông góc với nhau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của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Khoảng cách giữa hai đường thẳng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𝑀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                   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74" y="915671"/>
                <a:ext cx="11595652" cy="4634923"/>
              </a:xfrm>
              <a:prstGeom prst="rect">
                <a:avLst/>
              </a:prstGeom>
              <a:blipFill>
                <a:blip r:embed="rId2"/>
                <a:stretch>
                  <a:fillRect l="-1314" t="-1840" r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843256" y="3907540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/>
          </a:p>
        </p:txBody>
      </p:sp>
      <p:sp>
        <p:nvSpPr>
          <p:cNvPr id="7" name="Isosceles Triangle 6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80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𝐵𝐶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𝑂𝑀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𝐵𝐶</m:t>
                      </m:r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𝑀𝐵𝑁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𝑀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//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𝑁</m:t>
                            </m:r>
                          </m:e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𝑁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𝐴𝐵𝑁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//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𝐵𝑁</m:t>
                        </m:r>
                      </m:e>
                    </m:d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𝐵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𝑂𝑀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𝑂𝑀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𝑂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𝐵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𝐴𝑁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𝑁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𝑁</m:t>
                            </m:r>
                          </m:e>
                          <m:e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𝑁</m:t>
                            </m:r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𝐴</m:t>
                            </m:r>
                          </m:e>
                        </m:eqArr>
                      </m:e>
                    </m:d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𝑁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𝐴𝑁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𝐵𝑁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𝐴𝑁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𝐵𝑁</m:t>
                        </m:r>
                      </m:e>
                    </m:d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𝐵𝑁</m:t>
                            </m:r>
                          </m:e>
                        </m:d>
                      </m:e>
                    </m:d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𝐴𝑁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fr-FR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</m:t>
                    </m:r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p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fr-FR" sz="24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𝑂𝑀</m:t>
                        </m:r>
                      </m:e>
                    </m:d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𝑂𝐻</m:t>
                    </m:r>
                    <m:r>
                      <a:rPr lang="fr-FR" sz="2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24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fr-FR" sz="24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  <a:blipFill>
                <a:blip r:embed="rId2"/>
                <a:stretch>
                  <a:fillRect l="-995" t="-1883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6620" y="255639"/>
            <a:ext cx="3888233" cy="44630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8826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9417" y="1097767"/>
                <a:ext cx="11597540" cy="28518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ã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1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PTQ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18)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𝐴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𝑆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17" y="1097767"/>
                <a:ext cx="11597540" cy="2851871"/>
              </a:xfrm>
              <a:prstGeom prst="rect">
                <a:avLst/>
              </a:prstGeom>
              <a:blipFill>
                <a:blip r:embed="rId2"/>
                <a:stretch>
                  <a:fillRect l="-1314" t="-2991" r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727214" y="278590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623651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624313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62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𝑥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𝑥</m:t>
                        </m:r>
                      </m:e>
                    </m:d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𝑥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𝑥</m:t>
                            </m:r>
                          </m:e>
                        </m:d>
                      </m:e>
                    </m:d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𝑥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𝐾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𝐾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𝑥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𝐴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𝑥</m:t>
                            </m:r>
                          </m:e>
                        </m:eqAr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𝐴𝐾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𝐵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𝑥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𝐾𝐴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𝐵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so le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vi-V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𝐴𝐾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𝐶𝐵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𝐶𝐴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fr-FR" i="1">
                        <a:latin typeface="Cambria Math" panose="02040503050406030204" pitchFamily="18" charset="0"/>
                      </a:rPr>
                      <m:t>𝐴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𝐴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𝐶𝐵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𝐶𝐴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.2</m:t>
                        </m:r>
                        <m:r>
                          <a:rPr lang="fr-FR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fr-FR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fr-FR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𝐴𝐾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𝐶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𝑆𝐵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  <a:blipFill>
                <a:blip r:embed="rId2"/>
                <a:stretch>
                  <a:fillRect l="-995" t="-1883" b="-1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548" y="-158239"/>
            <a:ext cx="4928879" cy="54184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045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9417" y="645483"/>
                <a:ext cx="11597540" cy="4150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</a:t>
                </a:r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oảng cách giữa hai mặt phẳng </a:t>
                </a:r>
                <a14:m>
                  <m:oMath xmlns:m="http://schemas.openxmlformats.org/officeDocument/2006/math">
                    <m:r>
                      <a:rPr lang="vi-VN" sz="3200" b="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𝐴𝐵𝐶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39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13</m:t>
                        </m:r>
                      </m:den>
                    </m:f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32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200" b="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3200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endParaRPr lang="en-US" sz="32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17" y="645483"/>
                <a:ext cx="11597540" cy="4150175"/>
              </a:xfrm>
              <a:prstGeom prst="rect">
                <a:avLst/>
              </a:prstGeom>
              <a:blipFill>
                <a:blip r:embed="rId2"/>
                <a:stretch>
                  <a:fillRect l="-1314" t="-1028" r="-5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8584349" y="3449374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>
            <a:hlinkClick r:id="rId3" action="ppaction://hlinksldjump"/>
          </p:cNvPr>
          <p:cNvSpPr/>
          <p:nvPr/>
        </p:nvSpPr>
        <p:spPr>
          <a:xfrm rot="16200000">
            <a:off x="10795909" y="6236511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624313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utoShape 42">
            <a:hlinkClick r:id="rId3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71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15">
            <a:extLst>
              <a:ext uri="{FF2B5EF4-FFF2-40B4-BE49-F238E27FC236}">
                <a16:creationId xmlns:a16="http://schemas.microsoft.com/office/drawing/2014/main" xmlns="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5300" y="59636"/>
            <a:ext cx="5552893" cy="48039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dirty="0" smtClean="0">
                <a:latin typeface="Vani" panose="02040502050405020303" pitchFamily="18" charset="0"/>
                <a:cs typeface="Vani" panose="02040502050405020303" pitchFamily="18" charset="0"/>
              </a:rPr>
              <a:t>           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ani" panose="02040502050405020303" pitchFamily="18" charset="0"/>
              <a:cs typeface="Vani" panose="02040502050405020303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3465" y="580433"/>
            <a:ext cx="115137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 2" panose="05020102010507070707" pitchFamily="18" charset="2"/>
              </a:rPr>
              <a:t>II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 giữa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ặt 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ẳng song song: 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vi-V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Q)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22300" y="1720771"/>
                <a:ext cx="11264900" cy="1633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3200" b="1" u="sng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vi-VN" sz="3200" b="1" u="sng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 </a:t>
                </a:r>
                <a:r>
                  <a:rPr lang="vi-VN" sz="32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: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 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P)</a:t>
                </a:r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 điểm A sao cho hạ được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a:rPr lang="en-US" sz="32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vi-VN" sz="3200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𝑄</m:t>
                            </m:r>
                          </m:e>
                        </m:d>
                      </m:e>
                    </m:d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3200">
                        <a:latin typeface="Cambria Math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vi-VN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Q).</a:t>
                </a:r>
                <a:endParaRPr lang="en-US" sz="32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300" y="1720771"/>
                <a:ext cx="11264900" cy="1633076"/>
              </a:xfrm>
              <a:prstGeom prst="rect">
                <a:avLst/>
              </a:prstGeom>
              <a:blipFill>
                <a:blip r:embed="rId2"/>
                <a:stretch>
                  <a:fillRect l="-1353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Isosceles Triangle 4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82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ời giải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 </m:t>
                    </m:r>
                    <m:r>
                      <m:rPr>
                        <m:nor/>
                      </m:rPr>
                      <a:rPr lang="en-US" sz="30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sz="3000">
                        <a:latin typeface="Cambria Math" panose="02040503050406030204" pitchFamily="18" charset="0"/>
                      </a:rPr>
                      <m:t> 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d>
                  </m:oMath>
                </a14:m>
                <a:endPara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𝐶𝑀</m:t>
                    </m:r>
                    <m:r>
                      <a:rPr lang="en-US" sz="30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3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ự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0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000" i="1" dirty="0" smtClean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𝐻𝐾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𝐻𝑀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𝑀𝐶</m:t>
                        </m:r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𝐻𝑀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sz="30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</m:e>
                              <m:sup>
                                <m:r>
                                  <a:rPr lang="en-US" sz="3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𝐶</m:t>
                        </m:r>
                        <m:sSup>
                          <m:sSupPr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d>
                    <m:r>
                      <a:rPr lang="en-US" sz="3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sz="3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30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9513" y="100890"/>
                <a:ext cx="12258261" cy="5827962"/>
              </a:xfrm>
              <a:blipFill>
                <a:blip r:embed="rId2"/>
                <a:stretch>
                  <a:fillRect l="-1144" t="-1883" b="-15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Isosceles Triangle 43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Isosceles Triangle 44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2452" y="245806"/>
            <a:ext cx="4129548" cy="45523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14241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1743" y="634191"/>
                <a:ext cx="11648466" cy="67863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lăng trụ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ó đáy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 tam giác đều cạn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ình chiếu của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ên mặt phẳ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ùng với trung điểm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𝐵𝐶</m:t>
                    </m:r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ính khoảng cách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giữa hai đường thẳ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ết góc giữ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320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sz="32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vi-VN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60°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vi-VN" sz="3200" dirty="0"/>
                  <a:t>.</a:t>
                </a:r>
                <a:r>
                  <a:rPr lang="en-US" sz="320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vi-VN" sz="3200" dirty="0"/>
                  <a:t>.</a:t>
                </a:r>
                <a:r>
                  <a:rPr lang="vi-VN" sz="320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vi-VN" sz="3200" dirty="0"/>
                  <a:t>.   </a:t>
                </a:r>
                <a:r>
                  <a:rPr lang="vi-VN" sz="3200"/>
                  <a:t>	</a:t>
                </a:r>
                <a:r>
                  <a:rPr lang="vi-VN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 smtClean="0"/>
                  <a:t>.</a:t>
                </a:r>
              </a:p>
              <a:p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r>
                  <a:rPr lang="en-US" sz="3200"/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 err="1"/>
                  <a:t>là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rung</a:t>
                </a:r>
                <a:r>
                  <a:rPr lang="en-US" sz="3200" dirty="0"/>
                  <a:t> </a:t>
                </a:r>
                <a:r>
                  <a:rPr lang="en-US" sz="3200" dirty="0" err="1"/>
                  <a:t>điểm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/>
                  <a:t>, </a:t>
                </a:r>
                <a:endParaRPr lang="en-US" sz="3200" smtClean="0"/>
              </a:p>
              <a:p>
                <a:r>
                  <a:rPr lang="en-US" sz="3200" smtClean="0"/>
                  <a:t>theo </a:t>
                </a:r>
                <a:r>
                  <a:rPr lang="en-US" sz="3200" dirty="0" err="1"/>
                  <a:t>giả</a:t>
                </a:r>
                <a:r>
                  <a:rPr lang="en-US" sz="3200" dirty="0"/>
                  <a:t> </a:t>
                </a:r>
                <a:r>
                  <a:rPr lang="en-US" sz="3200" dirty="0" err="1"/>
                  <a:t>thiết</a:t>
                </a:r>
                <a:r>
                  <a:rPr lang="en-US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en-US" sz="3200" dirty="0"/>
                  <a:t>.</a:t>
                </a:r>
              </a:p>
              <a:p>
                <a:r>
                  <a:rPr lang="pt-BR" sz="3200"/>
                  <a:t>Vì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pt-BR" sz="3200" dirty="0"/>
                  <a:t> đều nên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pt-BR" sz="3200"/>
                  <a:t>. </a:t>
                </a:r>
                <a:endParaRPr lang="pt-BR" sz="3200" smtClean="0"/>
              </a:p>
              <a:p>
                <a:r>
                  <a:rPr lang="pt-BR" sz="3200" smtClean="0"/>
                  <a:t>Vậy </a:t>
                </a:r>
                <a14:m>
                  <m:oMath xmlns:m="http://schemas.openxmlformats.org/officeDocument/2006/math">
                    <m:r>
                      <a:rPr lang="pt-BR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d>
                    <m:r>
                      <a:rPr lang="pt-BR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sz="3200" dirty="0"/>
                  <a:t>.</a:t>
                </a:r>
                <a:endParaRPr lang="en-US" sz="3200" dirty="0"/>
              </a:p>
              <a:p>
                <a:endParaRPr lang="en-US" sz="3200" dirty="0"/>
              </a:p>
              <a:p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743" y="634191"/>
                <a:ext cx="11648466" cy="6786345"/>
              </a:xfrm>
              <a:prstGeom prst="rect">
                <a:avLst/>
              </a:prstGeom>
              <a:blipFill rotWithShape="1">
                <a:blip r:embed="rId2"/>
                <a:stretch>
                  <a:fillRect l="-1361" t="-1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39347" y="2930622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pic>
        <p:nvPicPr>
          <p:cNvPr id="9" name="Picture 8" descr="geogebra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340" y="3410589"/>
            <a:ext cx="3154018" cy="3447411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Isosceles Triangle 10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9408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1061" y="39761"/>
                <a:ext cx="11502887" cy="706340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pt-BR"/>
                  <a:t>Gọi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pt-BR" dirty="0"/>
                  <a:t> là trung điểm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pt-BR" dirty="0"/>
                  <a:t>,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pt-BR" dirty="0"/>
                  <a:t> là trung điểm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𝑀𝐵</m:t>
                    </m:r>
                  </m:oMath>
                </a14:m>
                <a:r>
                  <a:rPr lang="pt-BR" dirty="0"/>
                  <a:t>. </a:t>
                </a:r>
              </a:p>
              <a:p>
                <a:pPr marL="0" indent="0">
                  <a:buNone/>
                </a:pPr>
                <a:r>
                  <a:rPr lang="pt-BR"/>
                  <a:t>Ta </a:t>
                </a:r>
                <a:r>
                  <a:rPr lang="pt-BR" dirty="0"/>
                  <a:t>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𝐶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pt-BR" dirty="0"/>
                  <a:t>,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𝑁𝐻</m:t>
                    </m:r>
                  </m:oMath>
                </a14:m>
                <a:r>
                  <a:rPr lang="pt-BR" dirty="0"/>
                  <a:t> là đường trung bình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𝐶𝑀</m:t>
                    </m:r>
                  </m:oMath>
                </a14:m>
                <a:r>
                  <a:rPr lang="pt-BR" dirty="0"/>
                  <a:t> nên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𝐻𝑁</m:t>
                    </m:r>
                    <m:r>
                      <m:rPr>
                        <m:nor/>
                      </m:rPr>
                      <a:rPr lang="pt-BR"/>
                      <m:t>//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𝐶𝑀</m:t>
                    </m:r>
                  </m:oMath>
                </a14:m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𝐻𝑁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pt-BR" dirty="0"/>
                  <a:t>.</a:t>
                </a:r>
              </a:p>
              <a:p>
                <a:pPr marL="0" indent="0">
                  <a:buNone/>
                </a:pPr>
                <a:r>
                  <a:rPr lang="pt-BR" smtClean="0"/>
                  <a:t>Mà </a:t>
                </a:r>
                <a:r>
                  <a:rPr lang="pt-BR" dirty="0"/>
                  <a:t>góc giữa hai 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dirty="0"/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dirty="0"/>
                  <a:t> bằng góc giữa hai m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dirty="0"/>
                  <a:t> và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d>
                  </m:oMath>
                </a14:m>
                <a:r>
                  <a:rPr lang="pt-BR" dirty="0"/>
                  <a:t> l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𝑁𝐻</m:t>
                        </m:r>
                      </m:e>
                    </m:acc>
                    <m:r>
                      <a:rPr lang="pt-BR" i="1">
                        <a:latin typeface="Cambria Math" panose="02040503050406030204" pitchFamily="18" charset="0"/>
                      </a:rPr>
                      <m:t>=60°</m:t>
                    </m:r>
                  </m:oMath>
                </a14:m>
                <a:r>
                  <a:rPr lang="pt-BR" dirty="0"/>
                  <a:t>.</a:t>
                </a:r>
                <a:r>
                  <a:rPr lang="en-US" dirty="0"/>
                  <a:t> </a:t>
                </a:r>
                <a:r>
                  <a:rPr lang="pt-BR" dirty="0"/>
                  <a:t>Vì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pt-BR"/>
                      <m:t>//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 nên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pt-BR" dirty="0"/>
                  <a:t> </a:t>
                </a:r>
                <a:endParaRPr lang="en-US" dirty="0"/>
              </a:p>
              <a:p>
                <a:pPr marL="0" indent="0">
                  <a:buNone/>
                </a:pPr>
                <a:r>
                  <a:rPr lang="pt-BR" smtClean="0"/>
                  <a:t>Trong </a:t>
                </a:r>
                <a:r>
                  <a:rPr lang="pt-BR" dirty="0"/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d>
                  </m:oMath>
                </a14:m>
                <a:r>
                  <a:rPr lang="pt-BR" dirty="0"/>
                  <a:t>, kẻ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 tại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pt-BR"/>
                  <a:t>. </a:t>
                </a:r>
                <a:endParaRPr lang="pt-BR" smtClean="0"/>
              </a:p>
              <a:p>
                <a:pPr marL="0" indent="0">
                  <a:buNone/>
                </a:pPr>
                <a:r>
                  <a:rPr lang="pt-BR" smtClean="0"/>
                  <a:t>M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 v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à 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pt-BR"/>
                      <m:t>//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,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pt-BR" dirty="0"/>
                  <a:t> nên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𝐵𝐶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pt-B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pt-BR" dirty="0"/>
                  <a:t>Vì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𝐴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m:rPr>
                        <m:nor/>
                      </m:rPr>
                      <a:rPr lang="pt-BR"/>
                      <m:t>//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𝐵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pt-BR" dirty="0"/>
                  <a:t> nên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US" i="1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  <m:sup>
                                <m:r>
                                  <a:rPr lang="pt-BR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</m:d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𝐻𝐾</m:t>
                    </m:r>
                  </m:oMath>
                </a14:m>
                <a:r>
                  <a:rPr lang="pt-BR" dirty="0"/>
                  <a:t>. </a:t>
                </a:r>
                <a:endParaRPr lang="en-US" dirty="0"/>
              </a:p>
              <a:p>
                <a:pPr marL="0" indent="0">
                  <a:buNone/>
                </a:pPr>
                <a:r>
                  <a:rPr lang="pt-BR" dirty="0"/>
                  <a:t>Ta có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𝐻𝑁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pt-BR" i="1">
                        <a:latin typeface="Cambria Math" panose="02040503050406030204" pitchFamily="18" charset="0"/>
                      </a:rPr>
                      <m:t>𝐶𝑀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𝑁𝐻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pt-BR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func>
                    <m:r>
                      <a:rPr lang="pt-BR" i="1">
                        <a:latin typeface="Cambria Math" panose="02040503050406030204" pitchFamily="18" charset="0"/>
                      </a:rPr>
                      <m:t>0°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en-US" dirty="0"/>
              </a:p>
              <a:p>
                <a:pPr marL="0" indent="0">
                  <a:buNone/>
                </a:pPr>
                <a:r>
                  <a:rPr lang="pt-BR" dirty="0"/>
                  <a:t>Trong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𝛥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pt-BR" dirty="0"/>
                  <a:t> có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pt-BR" dirty="0"/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pt-BR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pt-BR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pt-BR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pt-BR" dirty="0"/>
                  <a:t> </a:t>
                </a:r>
                <a14:m>
                  <m:oMath xmlns:m="http://schemas.openxmlformats.org/officeDocument/2006/math">
                    <m:r>
                      <a:rPr lang="pt-BR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𝐾</m:t>
                    </m:r>
                    <m:r>
                      <a:rPr lang="pt-B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pt-BR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pt-BR" i="1">
                            <a:latin typeface="Cambria Math" panose="02040503050406030204" pitchFamily="18" charset="0"/>
                          </a:rPr>
                          <m:t>14</m:t>
                        </m:r>
                      </m:den>
                    </m:f>
                  </m:oMath>
                </a14:m>
                <a:r>
                  <a:rPr lang="pt-BR" dirty="0"/>
                  <a:t>.</a:t>
                </a: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1061" y="39761"/>
                <a:ext cx="11502887" cy="7063403"/>
              </a:xfrm>
              <a:blipFill rotWithShape="1">
                <a:blip r:embed="rId2"/>
                <a:stretch>
                  <a:fillRect l="-1113" t="-1382" r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geogebra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2439" y="1431427"/>
            <a:ext cx="4249561" cy="4586906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6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1548" y="652880"/>
                <a:ext cx="11661913" cy="66312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</a:t>
                </a:r>
                <a:r>
                  <a:rPr lang="pt-BR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 diệ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𝐴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𝐵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𝐶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ôi một vuông góc với nhau, v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𝐴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𝑂𝐵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𝐶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pt-B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𝑂𝑀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		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𝑁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C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//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𝑀𝑁</m:t>
                        </m:r>
                      </m:e>
                    </m:d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𝑀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𝑀𝑁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𝑂𝑀𝑁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𝑂𝐵𝐶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2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8" y="652880"/>
                <a:ext cx="11661913" cy="6631239"/>
              </a:xfrm>
              <a:prstGeom prst="rect">
                <a:avLst/>
              </a:prstGeom>
              <a:blipFill rotWithShape="1">
                <a:blip r:embed="rId2"/>
                <a:stretch>
                  <a:fillRect l="-1359" t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8609733" y="2391228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/>
          </a:p>
        </p:txBody>
      </p:sp>
      <p:pic>
        <p:nvPicPr>
          <p:cNvPr id="6" name="Picture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1180" y="2632528"/>
            <a:ext cx="4037106" cy="448838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Isosceles Triangle 7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74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71061" y="39762"/>
                <a:ext cx="11502887" cy="699714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𝐶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d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𝐵𝐶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𝑁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𝐶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i="1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𝐵𝐶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mtClean="0">
                  <a:latin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𝑂𝐵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i="1" smtClean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𝑂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𝐴𝐶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𝑀𝑁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𝑀𝑁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𝑀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𝑁𝐻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𝑂𝑀𝑁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𝑂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𝑁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Vậ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𝑀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𝑁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𝑀𝑁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1061" y="39762"/>
                <a:ext cx="11502887" cy="6997142"/>
              </a:xfrm>
              <a:blipFill rotWithShape="1">
                <a:blip r:embed="rId2"/>
                <a:stretch>
                  <a:fillRect l="-1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041" y="-110672"/>
            <a:ext cx="4037106" cy="448838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61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5800" y="633413"/>
                <a:ext cx="10631715" cy="3830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3,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smtClean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vi-VN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/>
              </a:p>
              <a:p>
                <a:pPr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800" y="633413"/>
                <a:ext cx="10631715" cy="3830408"/>
              </a:xfrm>
              <a:prstGeom prst="rect">
                <a:avLst/>
              </a:prstGeom>
              <a:blipFill rotWithShape="1">
                <a:blip r:embed="rId2"/>
                <a:stretch>
                  <a:fillRect l="-1491" t="-2229" r="-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3156858" y="286183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8715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𝐵𝑀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4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𝐴𝑀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𝐵𝑀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fr-F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𝐴𝐵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𝐴𝐵𝐷</m:t>
                        </m:r>
                      </m:sub>
                    </m:sSub>
                  </m:oMath>
                </a14:m>
                <a:endParaRPr lang="en-US" i="1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vi-VN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10⇒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8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𝐴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fr-F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𝐵𝐷</m:t>
                          </m:r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vi-VN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</m:e>
                          </m:d>
                        </m:sub>
                      </m:sSub>
                      <m:r>
                        <a:rPr lang="vi-VN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vi-VN" i="1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vi-VN" i="1">
                            <a:latin typeface="Cambria Math" panose="020405030504060302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vi-VN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endParaRPr lang="en-US" i="1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vi-VN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vi-VN" i="1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</m:e>
                    </m:d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3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  <m:sup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</m:sSub>
                      </m:den>
                    </m:f>
                    <m:r>
                      <a:rPr lang="vi-V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vi-V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5805902"/>
              </a:xfrm>
              <a:blipFill rotWithShape="1">
                <a:blip r:embed="rId2"/>
                <a:stretch>
                  <a:fillRect l="-1335" t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948" y="1462080"/>
            <a:ext cx="4017196" cy="422267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Isosceles Triangle 4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Isosceles Triangle 5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86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287" y="609135"/>
                <a:ext cx="11834191" cy="29027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 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ă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ứ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𝐶</m:t>
                    </m:r>
                    <m:r>
                      <a:rPr lang="fr-FR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fr-FR" sz="3200" i="1">
                        <a:latin typeface="Cambria Math"/>
                      </a:rPr>
                      <m:t>′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fr-FR" sz="3200" i="1">
                        <a:latin typeface="Cambria Math"/>
                      </a:rPr>
                      <m:t>′</m:t>
                    </m:r>
                    <m:r>
                      <a:rPr lang="en-US" sz="3200" i="1">
                        <a:latin typeface="Cambria Math"/>
                      </a:rPr>
                      <m:t>𝐶</m:t>
                    </m:r>
                    <m:r>
                      <a:rPr lang="fr-FR" sz="3200" i="1">
                        <a:latin typeface="Cambria Math"/>
                      </a:rPr>
                      <m:t>′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𝐵</m:t>
                    </m:r>
                    <m:r>
                      <a:rPr lang="fr-FR" sz="3200" i="1">
                        <a:latin typeface="Cambria Math"/>
                      </a:rPr>
                      <m:t>=1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𝐶</m:t>
                    </m:r>
                    <m:r>
                      <a:rPr lang="fr-FR" sz="3200" i="1">
                        <a:latin typeface="Cambria Math"/>
                      </a:rPr>
                      <m:t>=2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𝐴</m:t>
                    </m:r>
                    <m:r>
                      <a:rPr lang="fr-FR" sz="3200" i="1">
                        <a:latin typeface="Cambria Math"/>
                      </a:rPr>
                      <m:t>′=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𝐴𝐶</m:t>
                        </m:r>
                      </m:e>
                    </m:acc>
                    <m:r>
                      <a:rPr lang="fr-FR" sz="3200" i="1">
                        <a:latin typeface="Cambria Math"/>
                      </a:rPr>
                      <m:t>=1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fr-FR" sz="3200" i="1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𝑀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𝐶𝐶</m:t>
                    </m:r>
                    <m:r>
                      <a:rPr lang="fr-FR" sz="3200" i="1">
                        <a:latin typeface="Cambria Math"/>
                      </a:rPr>
                      <m:t>′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′</m:t>
                        </m:r>
                        <m:r>
                          <a:rPr lang="en-US" sz="3200" i="1">
                            <a:latin typeface="Cambria Math"/>
                          </a:rPr>
                          <m:t>𝐵𝑀</m:t>
                        </m:r>
                      </m:e>
                    </m: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fr-FR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fr-FR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7" y="609135"/>
                <a:ext cx="11834191" cy="2902718"/>
              </a:xfrm>
              <a:prstGeom prst="rect">
                <a:avLst/>
              </a:prstGeom>
              <a:blipFill rotWithShape="1">
                <a:blip r:embed="rId2"/>
                <a:stretch>
                  <a:fillRect l="-1340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04799" y="2403061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3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32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45774" y="39762"/>
                <a:ext cx="11873947" cy="6818238"/>
              </a:xfrm>
            </p:spPr>
            <p:txBody>
              <a:bodyPr>
                <a:normAutofit fontScale="85000" lnSpcReduction="10000"/>
              </a:bodyPr>
              <a:lstStyle/>
              <a:p>
                <a:pPr marL="0" indent="0">
                  <a:buNone/>
                </a:pPr>
                <a:r>
                  <a:rPr lang="fr-FR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𝑀𝐴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𝐶𝐴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m:rPr>
                        <m:nor/>
                      </m:rPr>
                      <a:rPr lang="en-US" sz="320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A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  <m:r>
                      <a:rPr lang="en-US" sz="3200"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1*).</a:t>
                </a:r>
              </a:p>
              <a:p>
                <a:pPr mar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𝐻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r>
                      <a:rPr lang="en-US" sz="3200" i="1">
                        <a:latin typeface="Cambria Math"/>
                      </a:rPr>
                      <m:t>𝐴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𝐴𝐶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12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∘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𝐴𝐻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6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𝑀𝐴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𝐶𝐶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′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𝐵𝐻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𝐴𝐵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𝑠𝑖𝑛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e>
                    </m:func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*)</a:t>
                </a: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*) , (2*)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en-US" sz="3200" i="1">
                            <a:latin typeface="Cambria Math"/>
                          </a:rPr>
                          <m:t>.</m:t>
                        </m:r>
                        <m:r>
                          <a:rPr lang="en-US" sz="3200" i="1">
                            <a:latin typeface="Cambria Math"/>
                          </a:rPr>
                          <m:t>𝐵𝑀𝐴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  <m:r>
                          <a:rPr lang="en-US" sz="3200" i="1">
                            <a:latin typeface="Cambria Math"/>
                          </a:rPr>
                          <m:t>.</m:t>
                        </m:r>
                        <m:r>
                          <a:rPr lang="en-US" sz="3200" i="1">
                            <a:latin typeface="Cambria Math"/>
                          </a:rPr>
                          <m:t>𝐴𝑀𝐴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𝐻𝐵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𝑀𝐴</m:t>
                        </m:r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3*).</a:t>
                </a:r>
              </a:p>
              <a:p>
                <a:pPr marL="0" indent="0">
                  <a:buNone/>
                </a:pP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2</m:t>
                    </m:r>
                    <m:r>
                      <a:rPr lang="en-US" sz="3200" i="1">
                        <a:latin typeface="Cambria Math"/>
                      </a:rPr>
                      <m:t>𝐵𝐴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𝐴𝐶</m:t>
                    </m:r>
                    <m:r>
                      <a:rPr lang="en-US" sz="320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𝑐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𝐵𝐴𝐶</m:t>
                            </m:r>
                          </m:e>
                        </m:acc>
                      </m:e>
                    </m:func>
                    <m:r>
                      <a:rPr lang="en-US" sz="3200" i="1">
                        <a:latin typeface="Cambria Math"/>
                      </a:rPr>
                      <m:t>=1+4+2.1.2.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7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𝑀</m:t>
                    </m:r>
                    <m:r>
                      <a:rPr lang="en-US" sz="3200" i="1">
                        <a:latin typeface="Cambria Math"/>
                      </a:rPr>
                      <m:t>=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𝐵𝐴</m:t>
                    </m:r>
                    <m:r>
                      <a:rPr lang="en-US" sz="3200" i="1">
                        <a:latin typeface="Cambria Math"/>
                      </a:rPr>
                      <m:t>′=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1</m:t>
                        </m:r>
                      </m:e>
                    </m:ra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=3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𝑀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  <m:sSup>
                      <m:sSupPr>
                        <m:ctrlPr>
                          <a:rPr lang="en-US" sz="32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𝑀𝐵</m:t>
                    </m:r>
                    <m:r>
                      <a:rPr lang="en-US" sz="3200" i="1">
                        <a:latin typeface="Cambria Math"/>
                      </a:rPr>
                      <m:t>⊥</m:t>
                    </m:r>
                    <m:r>
                      <a:rPr lang="en-US" sz="3200" i="1">
                        <a:latin typeface="Cambria Math"/>
                      </a:rPr>
                      <m:t>𝑀𝐴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′</m:t>
                        </m:r>
                        <m:r>
                          <a:rPr lang="en-US" sz="3200" i="1">
                            <a:latin typeface="Cambria Math"/>
                          </a:rPr>
                          <m:t>𝐵𝑀</m:t>
                        </m:r>
                      </m:sub>
                    </m:sSub>
                    <m:r>
                      <a:rPr lang="fr-FR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𝑀𝐵</m:t>
                    </m:r>
                    <m:r>
                      <a:rPr lang="fr-FR" sz="3200" i="1">
                        <a:latin typeface="Cambria Math"/>
                      </a:rPr>
                      <m:t>.</m:t>
                    </m:r>
                    <m:r>
                      <a:rPr lang="en-US" sz="3200" i="1">
                        <a:latin typeface="Cambria Math"/>
                      </a:rPr>
                      <m:t>𝑀𝐴</m:t>
                    </m:r>
                    <m:r>
                      <a:rPr lang="fr-FR" sz="3200" i="1">
                        <a:latin typeface="Cambria Math"/>
                      </a:rPr>
                      <m:t>′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fr-FR" sz="3200" i="1">
                        <a:latin typeface="Cambria Math"/>
                      </a:rPr>
                      <m:t>.2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/>
                      </a:rPr>
                      <m:t>.3=3</m:t>
                    </m:r>
                    <m:rad>
                      <m:radPr>
                        <m:degHide m:val="on"/>
                        <m:ctrlPr>
                          <a:rPr lang="en-US" sz="32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4*)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.</m:t>
                        </m:r>
                        <m:r>
                          <a:rPr lang="en-US" sz="3200" i="1">
                            <a:latin typeface="Cambria Math"/>
                          </a:rPr>
                          <m:t>𝐵𝑀𝐴</m:t>
                        </m:r>
                        <m:r>
                          <a:rPr lang="fr-FR" sz="3200" i="1">
                            <a:latin typeface="Cambria Math"/>
                          </a:rPr>
                          <m:t>′</m:t>
                        </m:r>
                      </m:sub>
                    </m:sSub>
                    <m:r>
                      <a:rPr lang="fr-FR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𝐵𝑀</m:t>
                            </m:r>
                          </m:e>
                        </m:d>
                      </m:e>
                    </m:d>
                    <m:r>
                      <a:rPr lang="fr-FR" sz="3200" i="1">
                        <a:latin typeface="Cambria Math"/>
                      </a:rPr>
                      <m:t>.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′</m:t>
                        </m:r>
                        <m:r>
                          <a:rPr lang="en-US" sz="3200" i="1">
                            <a:latin typeface="Cambria Math"/>
                          </a:rPr>
                          <m:t>𝐵𝑀</m:t>
                        </m:r>
                      </m:sub>
                    </m:sSub>
                  </m:oMath>
                </a14:m>
                <a:endParaRPr lang="en-US" sz="3200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𝑑</m:t>
                    </m:r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  <m:r>
                          <a:rPr lang="fr-FR" sz="3200" i="1">
                            <a:latin typeface="Cambria Math"/>
                          </a:rPr>
                          <m:t>;</m:t>
                        </m:r>
                        <m:d>
                          <m:d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𝐵𝑀</m:t>
                            </m:r>
                          </m:e>
                        </m:d>
                      </m:e>
                    </m:d>
                    <m:r>
                      <a:rPr lang="fr-FR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.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𝐵𝑀𝐴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′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sz="3200" i="1">
                                <a:latin typeface="Cambria Math"/>
                              </a:rPr>
                              <m:t>𝐴</m:t>
                            </m:r>
                            <m:r>
                              <a:rPr lang="fr-FR" sz="3200" i="1">
                                <a:latin typeface="Cambria Math"/>
                              </a:rPr>
                              <m:t>′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𝐵𝑀</m:t>
                            </m:r>
                          </m:sub>
                        </m:sSub>
                      </m:den>
                    </m:f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5*)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 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*) , (4*)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5</a:t>
                </a:r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)                                 </a:t>
                </a:r>
                <a:endParaRPr lang="fr-FR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fr-FR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fr-FR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fr-FR" sz="3200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3200"/>
              </a:p>
              <a:p>
                <a:pPr marL="0" indent="0">
                  <a:buNone/>
                </a:pPr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5774" y="39762"/>
                <a:ext cx="11873947" cy="6818238"/>
              </a:xfrm>
              <a:blipFill rotWithShape="1">
                <a:blip r:embed="rId3"/>
                <a:stretch>
                  <a:fillRect l="-975" t="-19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14367"/>
              </p:ext>
            </p:extLst>
          </p:nvPr>
        </p:nvGraphicFramePr>
        <p:xfrm>
          <a:off x="250963" y="6263792"/>
          <a:ext cx="22621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63" y="6263792"/>
                        <a:ext cx="22621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628" y="3803376"/>
            <a:ext cx="4850294" cy="323352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Isosceles Triangle 5">
            <a:hlinkClick r:id="rId7" action="ppaction://hlinksldjump"/>
          </p:cNvPr>
          <p:cNvSpPr/>
          <p:nvPr/>
        </p:nvSpPr>
        <p:spPr>
          <a:xfrm rot="16200000">
            <a:off x="10795909" y="536187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>
            <a:hlinkClick r:id="rId8" action="ppaction://hlinksldjump"/>
          </p:cNvPr>
          <p:cNvSpPr/>
          <p:nvPr/>
        </p:nvSpPr>
        <p:spPr>
          <a:xfrm rot="5400000">
            <a:off x="11292861" y="536850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19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5287" y="616355"/>
                <a:ext cx="11741426" cy="64402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𝐵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𝐶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𝐶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𝐵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𝐷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𝐵𝐶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32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42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:r>
                  <a:rPr lang="en-US" sz="3200" b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fr-FR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MNDC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D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sz="32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𝑁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vi-VN" sz="3200" i="1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𝐷𝑀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𝐴𝐼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⊥(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𝐶𝐷𝑀𝑁</m:t>
                    </m:r>
                    <m:r>
                      <a:rPr lang="vi-VN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fr-FR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𝐵𝐶𝐷</m:t>
                        </m:r>
                      </m:sub>
                    </m:sSub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𝑀𝑁𝐷𝐶</m:t>
                        </m:r>
                      </m:sub>
                    </m:sSub>
                    <m:r>
                      <a:rPr lang="vi-VN" sz="32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latin typeface="Cambria Math" panose="02040503050406030204" pitchFamily="18" charset="0"/>
                      </a:rPr>
                      <m:t>.4</m:t>
                    </m:r>
                    <m:sSub>
                      <m:sSubPr>
                        <m:ctrlPr>
                          <a:rPr lang="en-US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vi-VN" sz="3200" i="1">
                            <a:latin typeface="Cambria Math" panose="02040503050406030204" pitchFamily="18" charset="0"/>
                          </a:rPr>
                          <m:t>𝐼𝑀𝑁</m:t>
                        </m:r>
                      </m:sub>
                    </m:sSub>
                  </m:oMath>
                </a14:m>
                <a:endParaRPr lang="en-US" sz="3200" i="1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3200" i="1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sz="3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𝐼𝑀𝑁</m:t>
                          </m:r>
                        </m:sub>
                      </m:sSub>
                      <m:r>
                        <a:rPr lang="vi-VN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𝐼𝐴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𝐼𝑀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𝐼𝑁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3200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vi-VN" sz="32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3200" i="1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2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287" y="616355"/>
                <a:ext cx="11741426" cy="6440225"/>
              </a:xfrm>
              <a:prstGeom prst="rect">
                <a:avLst/>
              </a:prstGeom>
              <a:blipFill rotWithShape="1">
                <a:blip r:embed="rId2"/>
                <a:stretch>
                  <a:fillRect l="-1350" t="-1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Oval 6"/>
          <p:cNvSpPr/>
          <p:nvPr/>
        </p:nvSpPr>
        <p:spPr>
          <a:xfrm>
            <a:off x="5897444" y="1821579"/>
            <a:ext cx="419100" cy="482600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8078" y="2186170"/>
            <a:ext cx="3314613" cy="448838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Isosceles Triangle 9">
            <a:hlinkClick r:id="rId4" action="ppaction://hlinksldjump"/>
          </p:cNvPr>
          <p:cNvSpPr/>
          <p:nvPr/>
        </p:nvSpPr>
        <p:spPr>
          <a:xfrm rot="16200000">
            <a:off x="10795909" y="5825699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>
            <a:hlinkClick r:id="rId5" action="ppaction://hlinksldjump"/>
          </p:cNvPr>
          <p:cNvSpPr/>
          <p:nvPr/>
        </p:nvSpPr>
        <p:spPr>
          <a:xfrm rot="5400000">
            <a:off x="11292861" y="5832327"/>
            <a:ext cx="532864" cy="410857"/>
          </a:xfrm>
          <a:prstGeom prst="triangle">
            <a:avLst/>
          </a:prstGeom>
          <a:solidFill>
            <a:schemeClr val="accent6">
              <a:lumMod val="50000"/>
            </a:schemeClr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artDeco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utoShape 42">
            <a:hlinkClick r:id="rId6" action="ppaction://hlinksldjump"/>
            <a:extLst>
              <a:ext uri="{FF2B5EF4-FFF2-40B4-BE49-F238E27FC236}">
                <a16:creationId xmlns:a16="http://schemas.microsoft.com/office/drawing/2014/main" xmlns="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2427391" y="54982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dirty="0"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39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4532</TotalTime>
  <Words>9831</Words>
  <PresentationFormat>Custom</PresentationFormat>
  <Paragraphs>708</Paragraphs>
  <Slides>10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0</vt:i4>
      </vt:variant>
    </vt:vector>
  </HeadingPairs>
  <TitlesOfParts>
    <vt:vector size="10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18T00:55:00Z</dcterms:modified>
</cp:coreProperties>
</file>